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435F" w:rsidRDefault="0065698F" w:rsidP="00A0452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oval id="Oval 10" o:spid="_x0000_s1026" style="position:absolute;left:0;text-align:left;margin-left:135.75pt;margin-top:-8.25pt;width:262.5pt;height:66pt;z-index:-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" fillcolor="#e3a191 [1940]" strokecolor="#e3a191 [1940]" strokeweight="1pt">
            <v:fill color2="#f5dfda [660]" angle="135" focus="50%" type="gradient"/>
            <v:shadow on="t" color="#6f2c1c [1604]" opacity=".5" offset="1pt"/>
          </v:oval>
        </w:pict>
      </w:r>
      <w:r w:rsidR="00A0452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تمارين </w:t>
      </w:r>
    </w:p>
    <w:p w:rsidR="00A0452B" w:rsidRDefault="00A0452B" w:rsidP="00A0452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الموجة الميكانيكية المتوالية الدورية </w:t>
      </w:r>
    </w:p>
    <w:p w:rsidR="00A0452B" w:rsidRDefault="0065698F" w:rsidP="00A0452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type id="_x0000_t21" coordsize="21600,21600" o:spt="21" adj="3600" path="m@0,qy0@0l0@2qx@0,21600l@1,21600qy21600@2l21600@0qx@1,xe">
            <v:stroke joinstyle="miter"/>
            <v:formulas>
              <v:f eqn="val #0"/>
              <v:f eqn="sum width 0 #0"/>
              <v:f eqn="sum height 0 #0"/>
              <v:f eqn="prod @0 7071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AutoShape 11" o:spid="_x0000_s1085" type="#_x0000_t21" style="position:absolute;left:0;text-align:left;margin-left:335.25pt;margin-top:23.2pt;width:194.25pt;height:25.5pt;z-index:-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A0452B" w:rsidRPr="006948F1" w:rsidRDefault="00A0452B" w:rsidP="00A0452B">
      <w:pPr>
        <w:bidi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التمرين 1 : الموجات الصوتية الدورية .</w:t>
      </w:r>
    </w:p>
    <w:p w:rsidR="00857D33" w:rsidRDefault="00600D4D" w:rsidP="005379FD">
      <w:pPr>
        <w:bidi/>
        <w:spacing w:after="0" w:line="240" w:lineRule="auto"/>
        <w:rPr>
          <w:rFonts w:asciiTheme="majorBidi" w:hAnsiTheme="majorBidi" w:cstheme="majorBidi"/>
          <w:noProof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313690</wp:posOffset>
            </wp:positionV>
            <wp:extent cx="4219575" cy="895350"/>
            <wp:effectExtent l="19050" t="19050" r="28575" b="1905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8953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 w:hint="cs"/>
          <w:noProof/>
          <w:sz w:val="28"/>
          <w:szCs w:val="28"/>
          <w:rtl/>
        </w:rPr>
        <w:t xml:space="preserve">نضع ميكروفونيين </w:t>
      </w:r>
      <w:r>
        <w:rPr>
          <w:rFonts w:asciiTheme="majorBidi" w:hAnsiTheme="majorBidi" w:cstheme="majorBidi"/>
          <w:noProof/>
          <w:sz w:val="28"/>
          <w:szCs w:val="28"/>
        </w:rPr>
        <w:t>M</w:t>
      </w:r>
      <w:r>
        <w:rPr>
          <w:rFonts w:asciiTheme="majorBidi" w:hAnsiTheme="majorBidi" w:cstheme="majorBidi"/>
          <w:noProof/>
          <w:sz w:val="28"/>
          <w:szCs w:val="28"/>
          <w:vertAlign w:val="subscript"/>
        </w:rPr>
        <w:t>1</w:t>
      </w:r>
      <w:r>
        <w:rPr>
          <w:rFonts w:asciiTheme="majorBidi" w:hAnsiTheme="majorBidi" w:cstheme="majorBidi" w:hint="cs"/>
          <w:noProof/>
          <w:sz w:val="28"/>
          <w:szCs w:val="28"/>
          <w:rtl/>
          <w:lang w:bidi="ar-MA"/>
        </w:rPr>
        <w:t xml:space="preserve">  و </w:t>
      </w:r>
      <w:r>
        <w:rPr>
          <w:rFonts w:asciiTheme="majorBidi" w:hAnsiTheme="majorBidi" w:cstheme="majorBidi"/>
          <w:noProof/>
          <w:sz w:val="28"/>
          <w:szCs w:val="28"/>
          <w:lang w:bidi="ar-MA"/>
        </w:rPr>
        <w:t>M</w:t>
      </w:r>
      <w:r>
        <w:rPr>
          <w:rFonts w:asciiTheme="majorBidi" w:hAnsiTheme="majorBidi" w:cstheme="majorBidi"/>
          <w:noProof/>
          <w:sz w:val="28"/>
          <w:szCs w:val="28"/>
          <w:vertAlign w:val="subscript"/>
          <w:lang w:bidi="ar-MA"/>
        </w:rPr>
        <w:t>2</w:t>
      </w:r>
      <w:r>
        <w:rPr>
          <w:rFonts w:asciiTheme="majorBidi" w:hAnsiTheme="majorBidi" w:cstheme="majorBidi" w:hint="cs"/>
          <w:noProof/>
          <w:sz w:val="28"/>
          <w:szCs w:val="28"/>
          <w:rtl/>
          <w:lang w:bidi="ar-MA"/>
        </w:rPr>
        <w:t xml:space="preserve"> بجوار المحور المتعامد مع غشاء مكبر صوت و المار من مركزه </w:t>
      </w:r>
      <w:r>
        <w:rPr>
          <w:rFonts w:asciiTheme="majorBidi" w:hAnsiTheme="majorBidi" w:cstheme="majorBidi"/>
          <w:noProof/>
          <w:sz w:val="28"/>
          <w:szCs w:val="28"/>
          <w:lang w:bidi="ar-MA"/>
        </w:rPr>
        <w:t>O</w:t>
      </w:r>
      <w:r>
        <w:rPr>
          <w:rFonts w:asciiTheme="majorBidi" w:hAnsiTheme="majorBidi" w:cstheme="majorBidi" w:hint="cs"/>
          <w:noProof/>
          <w:sz w:val="28"/>
          <w:szCs w:val="28"/>
          <w:rtl/>
          <w:lang w:bidi="ar-MA"/>
        </w:rPr>
        <w:t xml:space="preserve"> ( الشكل 1 ) .</w:t>
      </w:r>
    </w:p>
    <w:p w:rsidR="00600D4D" w:rsidRPr="00600D4D" w:rsidRDefault="00600D4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857D33" w:rsidRDefault="00593300" w:rsidP="005379FD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                 الشكل 1</w:t>
      </w:r>
    </w:p>
    <w:p w:rsidR="00600D4D" w:rsidRDefault="00600D4D" w:rsidP="005379FD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600D4D" w:rsidRDefault="00DE1A1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714FB8">
        <w:rPr>
          <w:rFonts w:asciiTheme="majorBidi" w:hAnsiTheme="majorBidi" w:cstheme="majorBidi" w:hint="cs"/>
          <w:sz w:val="28"/>
          <w:szCs w:val="28"/>
          <w:rtl/>
          <w:lang w:bidi="ar-MA"/>
        </w:rPr>
        <w:t>مكبر</w:t>
      </w:r>
      <w:r w:rsidR="00714FB8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لصوت متصل بمولد للتوتر المتناوب الجيبي تردده قابل للضبط . الميكروفونيين متصلين براسم للتذبذب سرعة كسحه مضبوطة عند القيمة </w:t>
      </w:r>
      <w:r w:rsidR="00714FB8" w:rsidRPr="00714FB8">
        <w:rPr>
          <w:rFonts w:asciiTheme="minorBidi" w:hAnsiTheme="minorBidi"/>
          <w:position w:val="-6"/>
          <w:sz w:val="36"/>
          <w:szCs w:val="36"/>
          <w:lang w:bidi="ar-MA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pt" o:ole="">
            <v:imagedata r:id="rId8" o:title=""/>
          </v:shape>
          <o:OLEObject Type="Embed" ProgID="Equation.DSMT4" ShapeID="_x0000_i1025" DrawAspect="Content" ObjectID="_1629976670" r:id="rId9"/>
        </w:object>
      </w:r>
      <w:r w:rsidR="00714FB8">
        <w:rPr>
          <w:rFonts w:asciiTheme="majorBidi" w:hAnsiTheme="majorBidi" w:cstheme="majorBidi" w:hint="cs"/>
          <w:sz w:val="28"/>
          <w:szCs w:val="28"/>
          <w:rtl/>
          <w:lang w:bidi="ar-MA"/>
        </w:rPr>
        <w:t>. الشكل 2 يمثل الرسم التذبذبي المحصل عليه .</w:t>
      </w:r>
    </w:p>
    <w:p w:rsidR="00593300" w:rsidRDefault="006948F1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121285</wp:posOffset>
            </wp:positionV>
            <wp:extent cx="2047875" cy="1628775"/>
            <wp:effectExtent l="19050" t="0" r="9525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593300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الشكل 2</w:t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36"/>
          <w:szCs w:val="36"/>
          <w:rtl/>
          <w:lang w:bidi="ar-MA"/>
        </w:rPr>
      </w:pPr>
      <w:r w:rsidRPr="00593300">
        <w:rPr>
          <w:rFonts w:asciiTheme="majorBidi" w:hAnsiTheme="majorBidi" w:cstheme="majorBidi"/>
          <w:sz w:val="28"/>
          <w:szCs w:val="28"/>
          <w:rtl/>
          <w:lang w:bidi="ar-MA"/>
        </w:rPr>
        <w:t xml:space="preserve">نعطي : سرعة انتشار الصوت في الهواء  </w:t>
      </w:r>
      <w:r w:rsidRPr="00593300">
        <w:rPr>
          <w:rFonts w:asciiTheme="majorBidi" w:hAnsiTheme="majorBidi" w:cstheme="majorBidi"/>
          <w:position w:val="-12"/>
          <w:sz w:val="36"/>
          <w:szCs w:val="36"/>
          <w:lang w:bidi="ar-MA"/>
        </w:rPr>
        <w:object w:dxaOrig="1440" w:dyaOrig="380">
          <v:shape id="_x0000_i1026" type="#_x0000_t75" style="width:1in;height:19.5pt" o:ole="">
            <v:imagedata r:id="rId11" o:title=""/>
          </v:shape>
          <o:OLEObject Type="Embed" ProgID="Equation.DSMT4" ShapeID="_x0000_i1026" DrawAspect="Content" ObjectID="_1629976671" r:id="rId12"/>
        </w:object>
      </w:r>
      <w:r>
        <w:rPr>
          <w:rFonts w:asciiTheme="majorBidi" w:hAnsiTheme="majorBidi" w:cstheme="majorBidi" w:hint="cs"/>
          <w:sz w:val="36"/>
          <w:szCs w:val="36"/>
          <w:rtl/>
          <w:lang w:bidi="ar-MA"/>
        </w:rPr>
        <w:t xml:space="preserve"> .</w:t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593300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1 ) حدد الدورية الزمانية </w:t>
      </w:r>
      <w:r w:rsidRPr="00593300">
        <w:rPr>
          <w:rFonts w:asciiTheme="minorBidi" w:hAnsiTheme="minorBidi"/>
          <w:position w:val="-4"/>
          <w:sz w:val="28"/>
          <w:szCs w:val="28"/>
          <w:lang w:bidi="ar-MA"/>
        </w:rPr>
        <w:object w:dxaOrig="240" w:dyaOrig="260">
          <v:shape id="_x0000_i1027" type="#_x0000_t75" style="width:11.25pt;height:12.75pt" o:ole="">
            <v:imagedata r:id="rId13" o:title=""/>
          </v:shape>
          <o:OLEObject Type="Embed" ProgID="Equation.DSMT4" ShapeID="_x0000_i1027" DrawAspect="Content" ObjectID="_1629976672" r:id="rId1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 التردد </w:t>
      </w:r>
      <w:r w:rsidRPr="00C45325">
        <w:rPr>
          <w:rFonts w:asciiTheme="minorBidi" w:hAnsiTheme="minorBidi"/>
          <w:position w:val="-4"/>
          <w:sz w:val="36"/>
          <w:szCs w:val="36"/>
          <w:lang w:bidi="ar-MA"/>
        </w:rPr>
        <w:object w:dxaOrig="300" w:dyaOrig="260">
          <v:shape id="_x0000_i1028" type="#_x0000_t75" style="width:15pt;height:12.75pt" o:ole="">
            <v:imagedata r:id="rId15" o:title=""/>
          </v:shape>
          <o:OLEObject Type="Embed" ProgID="Equation.DSMT4" ShapeID="_x0000_i1028" DrawAspect="Content" ObjectID="_1629976673" r:id="rId1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لموجة الصوتية المنبعثة من مكبر الصوت .</w:t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2 ) استنتج الدورية المكانية </w:t>
      </w:r>
      <w:r w:rsidRPr="00593300">
        <w:rPr>
          <w:rFonts w:asciiTheme="minorBidi" w:hAnsiTheme="minorBidi"/>
          <w:position w:val="-6"/>
          <w:sz w:val="36"/>
          <w:szCs w:val="36"/>
          <w:lang w:bidi="ar-MA"/>
        </w:rPr>
        <w:object w:dxaOrig="220" w:dyaOrig="279">
          <v:shape id="_x0000_i1029" type="#_x0000_t75" style="width:11.25pt;height:15pt" o:ole="">
            <v:imagedata r:id="rId17" o:title=""/>
          </v:shape>
          <o:OLEObject Type="Embed" ProgID="Equation.DSMT4" ShapeID="_x0000_i1029" DrawAspect="Content" ObjectID="_1629976674" r:id="rId1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هذه الموجة .</w:t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3 ) منحنيي الشكل 2 محصل عليهما بالنسبة لمسافة دنوية </w:t>
      </w:r>
      <w:r w:rsidRPr="00593300">
        <w:rPr>
          <w:rFonts w:asciiTheme="minorBidi" w:hAnsiTheme="minorBidi"/>
          <w:position w:val="-12"/>
          <w:sz w:val="36"/>
          <w:szCs w:val="36"/>
          <w:lang w:bidi="ar-MA"/>
        </w:rPr>
        <w:object w:dxaOrig="440" w:dyaOrig="360">
          <v:shape id="_x0000_i1030" type="#_x0000_t75" style="width:21pt;height:18pt" o:ole="">
            <v:imagedata r:id="rId19" o:title=""/>
          </v:shape>
          <o:OLEObject Type="Embed" ProgID="Equation.DSMT4" ShapeID="_x0000_i1030" DrawAspect="Content" ObjectID="_1629976675" r:id="rId2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بين الميكروفونيين .</w:t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3 ـ 1 ) حدد المسافة الدنوية </w:t>
      </w:r>
      <w:r w:rsidRPr="00593300">
        <w:rPr>
          <w:rFonts w:asciiTheme="minorBidi" w:hAnsiTheme="minorBidi"/>
          <w:position w:val="-12"/>
          <w:sz w:val="36"/>
          <w:szCs w:val="36"/>
          <w:lang w:bidi="ar-MA"/>
        </w:rPr>
        <w:object w:dxaOrig="440" w:dyaOrig="360">
          <v:shape id="_x0000_i1031" type="#_x0000_t75" style="width:21pt;height:18pt" o:ole="">
            <v:imagedata r:id="rId19" o:title=""/>
          </v:shape>
          <o:OLEObject Type="Embed" ProgID="Equation.DSMT4" ShapeID="_x0000_i1031" DrawAspect="Content" ObjectID="_1629976676" r:id="rId2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بين الميكروفونيين .</w:t>
      </w: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3 ـ 2 ) بالنسبة لأي مسافات بين الميكروفونيين </w:t>
      </w:r>
      <w:r w:rsidR="00BA6E13">
        <w:rPr>
          <w:rFonts w:asciiTheme="majorBidi" w:hAnsiTheme="majorBidi" w:cstheme="majorBidi" w:hint="cs"/>
          <w:sz w:val="28"/>
          <w:szCs w:val="28"/>
          <w:rtl/>
          <w:lang w:bidi="ar-MA"/>
        </w:rPr>
        <w:t>، نحصل على نفس الرسم التذبذبي ؟</w:t>
      </w:r>
    </w:p>
    <w:p w:rsidR="00BA6E13" w:rsidRDefault="00BA6E13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4 ) نقرب </w:t>
      </w:r>
      <w:r>
        <w:rPr>
          <w:rFonts w:asciiTheme="majorBidi" w:hAnsiTheme="majorBidi" w:cstheme="majorBidi"/>
          <w:sz w:val="28"/>
          <w:szCs w:val="28"/>
          <w:lang w:bidi="ar-MA"/>
        </w:rPr>
        <w:t>M</w:t>
      </w:r>
      <w:r>
        <w:rPr>
          <w:rFonts w:asciiTheme="majorBidi" w:hAnsiTheme="majorBidi" w:cstheme="majorBidi"/>
          <w:sz w:val="28"/>
          <w:szCs w:val="28"/>
          <w:vertAlign w:val="subscript"/>
          <w:lang w:bidi="ar-MA"/>
        </w:rPr>
        <w:t>2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من </w:t>
      </w:r>
      <w:r>
        <w:rPr>
          <w:rFonts w:asciiTheme="majorBidi" w:hAnsiTheme="majorBidi" w:cstheme="majorBidi"/>
          <w:sz w:val="28"/>
          <w:szCs w:val="28"/>
          <w:lang w:bidi="ar-MA"/>
        </w:rPr>
        <w:t>M</w:t>
      </w:r>
      <w:r>
        <w:rPr>
          <w:rFonts w:asciiTheme="majorBidi" w:hAnsiTheme="majorBidi" w:cstheme="majorBidi"/>
          <w:sz w:val="28"/>
          <w:szCs w:val="28"/>
          <w:vertAlign w:val="subscript"/>
          <w:lang w:bidi="ar-MA"/>
        </w:rPr>
        <w:t>1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لتصبح المسافة بينهما هي </w:t>
      </w:r>
      <w:r w:rsidRPr="00BA6E13">
        <w:rPr>
          <w:rFonts w:asciiTheme="minorBidi" w:hAnsiTheme="minorBidi"/>
          <w:position w:val="-24"/>
          <w:sz w:val="36"/>
          <w:szCs w:val="36"/>
          <w:lang w:bidi="ar-MA"/>
        </w:rPr>
        <w:object w:dxaOrig="260" w:dyaOrig="639">
          <v:shape id="_x0000_i1032" type="#_x0000_t75" style="width:12.75pt;height:33pt" o:ole="">
            <v:imagedata r:id="rId22" o:title=""/>
          </v:shape>
          <o:OLEObject Type="Embed" ProgID="Equation.DSMT4" ShapeID="_x0000_i1032" DrawAspect="Content" ObjectID="_1629976677" r:id="rId2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. اختر الرسم الموافق لهذه الحالة من الرسوم التالية مع تعليل الجواب :</w:t>
      </w: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128270</wp:posOffset>
            </wp:positionV>
            <wp:extent cx="1800225" cy="1428750"/>
            <wp:effectExtent l="19050" t="0" r="9525" b="0"/>
            <wp:wrapNone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noProof/>
          <w:sz w:val="28"/>
          <w:szCs w:val="28"/>
          <w:rtl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128270</wp:posOffset>
            </wp:positionV>
            <wp:extent cx="1800225" cy="1428750"/>
            <wp:effectExtent l="19050" t="0" r="9525" b="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noProof/>
          <w:sz w:val="28"/>
          <w:szCs w:val="28"/>
          <w:rtl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05300</wp:posOffset>
            </wp:positionH>
            <wp:positionV relativeFrom="paragraph">
              <wp:posOffset>128270</wp:posOffset>
            </wp:positionV>
            <wp:extent cx="1800225" cy="1428750"/>
            <wp:effectExtent l="19050" t="0" r="9525" b="0"/>
            <wp:wrapNone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A6E13" w:rsidRPr="00BA6E13" w:rsidRDefault="00BA6E13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BA6E13" w:rsidRPr="00593300" w:rsidRDefault="00BA6E13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93300" w:rsidRDefault="00593300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C95A31" w:rsidRDefault="00C95A31" w:rsidP="005379FD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C95A31" w:rsidRDefault="005379FD" w:rsidP="005379FD">
      <w:pPr>
        <w:pStyle w:val="Paragraphedeliste"/>
        <w:bidi/>
        <w:spacing w:after="0" w:line="240" w:lineRule="auto"/>
        <w:ind w:left="0"/>
        <w:rPr>
          <w:rFonts w:asciiTheme="majorBidi" w:hAnsiTheme="majorBidi" w:cstheme="majorBidi"/>
          <w:sz w:val="28"/>
          <w:szCs w:val="28"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(أ)</w:t>
      </w:r>
      <w:r w:rsidR="00C95A31"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                                (ب)                                          (ج)</w:t>
      </w:r>
    </w:p>
    <w:p w:rsidR="005379FD" w:rsidRDefault="005379FD" w:rsidP="005379FD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D40919" w:rsidRDefault="007E4070" w:rsidP="005379F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-19050</wp:posOffset>
            </wp:positionV>
            <wp:extent cx="1283217" cy="5148000"/>
            <wp:effectExtent l="19050" t="19050" r="12183" b="1455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r="84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217" cy="5148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698F"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AutoShape 12" o:spid="_x0000_s1076" type="#_x0000_t21" style="position:absolute;left:0;text-align:left;margin-left:390pt;margin-top:-5.25pt;width:141.75pt;height:26.25pt;z-index:-2516510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  <w:r w:rsidR="00D40919" w:rsidRPr="00D40919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التمرين 2 : اهتزازات حبل .</w:t>
      </w:r>
    </w:p>
    <w:p w:rsidR="005379FD" w:rsidRDefault="005379FD" w:rsidP="005379F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5379FD" w:rsidRPr="00D40919" w:rsidRDefault="005379FD" w:rsidP="005379F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</w:p>
    <w:p w:rsidR="00D40919" w:rsidRDefault="00DB14FF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لحبل في وضع رأسي و خاضع لهزاز تردده </w:t>
      </w:r>
      <w:r w:rsidRPr="00DB14FF">
        <w:rPr>
          <w:rFonts w:asciiTheme="minorBidi" w:hAnsiTheme="minorBidi"/>
          <w:position w:val="-10"/>
          <w:sz w:val="36"/>
          <w:szCs w:val="36"/>
          <w:lang w:bidi="ar-MA"/>
        </w:rPr>
        <w:object w:dxaOrig="1180" w:dyaOrig="320">
          <v:shape id="_x0000_i1033" type="#_x0000_t75" style="width:60.75pt;height:16.5pt" o:ole="">
            <v:imagedata r:id="rId28" o:title=""/>
          </v:shape>
          <o:OLEObject Type="Embed" ProgID="Equation.DSMT4" ShapeID="_x0000_i1033" DrawAspect="Content" ObjectID="_1629976678" r:id="rId29"/>
        </w:object>
      </w:r>
      <w:r w:rsidR="00C71E1D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. الطرف العلوي للحبل </w:t>
      </w:r>
    </w:p>
    <w:p w:rsidR="00C71E1D" w:rsidRDefault="0065698F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1" o:spid="_x0000_s1074" type="#_x0000_t202" style="position:absolute;left:0;text-align:left;margin-left:40.5pt;margin-top:.25pt;width:16.6pt;height:11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" stroked="f">
            <v:textbox>
              <w:txbxContent>
                <w:p w:rsidR="00550434" w:rsidRDefault="00550434" w:rsidP="00C71E1D"/>
              </w:txbxContent>
            </v:textbox>
          </v:shape>
        </w:pict>
      </w:r>
      <w:r w:rsidR="00C71E1D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له حركة جيبية حسب اتجاه أفقي . موجة مستعرضة ترددها </w:t>
      </w:r>
      <w:r w:rsidR="00C71E1D">
        <w:rPr>
          <w:rFonts w:ascii="Times New Roman" w:hAnsi="Times New Roman" w:cs="Times New Roman"/>
          <w:sz w:val="28"/>
          <w:szCs w:val="28"/>
          <w:lang w:bidi="ar-MA"/>
        </w:rPr>
        <w:t>100Hz</w:t>
      </w:r>
      <w:r w:rsidR="00C71E1D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تنتشر ، من الأعلى </w:t>
      </w:r>
    </w:p>
    <w:p w:rsidR="00C71E1D" w:rsidRDefault="00C71E1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نحو الأسفل ، عبر الحبل . الشكل جانبه يمثل مظهر الحبل عند اللحظة </w:t>
      </w:r>
      <w:r>
        <w:rPr>
          <w:rFonts w:ascii="Times New Roman" w:hAnsi="Times New Roman" w:cs="Times New Roman"/>
          <w:sz w:val="28"/>
          <w:szCs w:val="28"/>
          <w:lang w:bidi="ar-MA"/>
        </w:rPr>
        <w:t>t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A03178" w:rsidRDefault="00A03178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لمعاينة الظاهرة نستعمل وماض ، حيث نبدأ بتردد ومضات مرتفع ثم ننقص تدريجيا ، </w:t>
      </w:r>
    </w:p>
    <w:p w:rsidR="00A03178" w:rsidRDefault="00A03178" w:rsidP="005379FD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نحصل على أول توقف ظاهري للحبل بالنسبة لتردد ومضات </w:t>
      </w:r>
      <w:r w:rsidRPr="00A03178">
        <w:rPr>
          <w:rFonts w:asciiTheme="minorBidi" w:hAnsiTheme="minorBidi"/>
          <w:position w:val="-12"/>
          <w:sz w:val="36"/>
          <w:szCs w:val="36"/>
          <w:lang w:bidi="ar-MA"/>
        </w:rPr>
        <w:object w:dxaOrig="1240" w:dyaOrig="360">
          <v:shape id="_x0000_i1034" type="#_x0000_t75" style="width:62.25pt;height:18pt" o:ole="">
            <v:imagedata r:id="rId30" o:title=""/>
          </v:shape>
          <o:OLEObject Type="Embed" ProgID="Equation.DSMT4" ShapeID="_x0000_i1034" DrawAspect="Content" ObjectID="_1629976679" r:id="rId31"/>
        </w:object>
      </w:r>
      <w:r>
        <w:rPr>
          <w:rFonts w:asciiTheme="minorBidi" w:hAnsiTheme="minorBidi" w:hint="cs"/>
          <w:sz w:val="36"/>
          <w:szCs w:val="36"/>
          <w:rtl/>
          <w:lang w:bidi="ar-MA"/>
        </w:rPr>
        <w:t xml:space="preserve"> .</w:t>
      </w:r>
    </w:p>
    <w:p w:rsidR="00A03178" w:rsidRDefault="00A03178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 w:rsidRPr="00A03178">
        <w:rPr>
          <w:rFonts w:ascii="Times New Roman" w:hAnsi="Times New Roman" w:cs="Times New Roman"/>
          <w:sz w:val="28"/>
          <w:szCs w:val="28"/>
          <w:rtl/>
          <w:lang w:bidi="ar-MA"/>
        </w:rPr>
        <w:t xml:space="preserve">بواسطة مسطرة مدرجة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نقيس طول الموجة فنجد </w:t>
      </w:r>
      <w:r w:rsidRPr="00A03178">
        <w:rPr>
          <w:rFonts w:asciiTheme="minorBidi" w:hAnsiTheme="minorBidi"/>
          <w:position w:val="-6"/>
          <w:sz w:val="36"/>
          <w:szCs w:val="36"/>
          <w:lang w:bidi="ar-MA"/>
        </w:rPr>
        <w:object w:dxaOrig="1040" w:dyaOrig="279">
          <v:shape id="_x0000_i1035" type="#_x0000_t75" style="width:54pt;height:15pt" o:ole="">
            <v:imagedata r:id="rId32" o:title=""/>
          </v:shape>
          <o:OLEObject Type="Embed" ProgID="Equation.DSMT4" ShapeID="_x0000_i1035" DrawAspect="Content" ObjectID="_1629976680" r:id="rId33"/>
        </w:objec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.</w:t>
      </w:r>
    </w:p>
    <w:p w:rsidR="00A03178" w:rsidRDefault="00A03178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1 ) مثل مظهر الحبل عند اللحظة </w:t>
      </w:r>
      <w:r w:rsidRPr="00A03178">
        <w:rPr>
          <w:rFonts w:asciiTheme="minorBidi" w:hAnsiTheme="minorBidi"/>
          <w:position w:val="-6"/>
          <w:sz w:val="36"/>
          <w:szCs w:val="36"/>
          <w:lang w:bidi="ar-MA"/>
        </w:rPr>
        <w:object w:dxaOrig="540" w:dyaOrig="279">
          <v:shape id="_x0000_i1036" type="#_x0000_t75" style="width:27.75pt;height:15pt" o:ole="">
            <v:imagedata r:id="rId34" o:title=""/>
          </v:shape>
          <o:OLEObject Type="Embed" ProgID="Equation.DSMT4" ShapeID="_x0000_i1036" DrawAspect="Content" ObjectID="_1629976681" r:id="rId3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حيث </w:t>
      </w:r>
      <w:r w:rsidRPr="00A03178">
        <w:rPr>
          <w:rFonts w:asciiTheme="minorBidi" w:hAnsiTheme="minorBidi"/>
          <w:position w:val="-4"/>
          <w:sz w:val="36"/>
          <w:szCs w:val="36"/>
          <w:lang w:bidi="ar-MA"/>
        </w:rPr>
        <w:object w:dxaOrig="240" w:dyaOrig="260">
          <v:shape id="_x0000_i1037" type="#_x0000_t75" style="width:11.25pt;height:12.75pt" o:ole="">
            <v:imagedata r:id="rId36" o:title=""/>
          </v:shape>
          <o:OLEObject Type="Embed" ProgID="Equation.DSMT4" ShapeID="_x0000_i1037" DrawAspect="Content" ObjectID="_1629976682" r:id="rId37"/>
        </w:object>
      </w:r>
      <w:r w:rsidR="0067578C">
        <w:rPr>
          <w:rFonts w:ascii="Times New Roman" w:hAnsi="Times New Roman" w:cs="Times New Roman" w:hint="cs"/>
          <w:sz w:val="28"/>
          <w:szCs w:val="28"/>
          <w:rtl/>
          <w:lang w:bidi="ar-MA"/>
        </w:rPr>
        <w:t>دور اهتزازات الحبل .</w:t>
      </w:r>
    </w:p>
    <w:p w:rsidR="0067578C" w:rsidRDefault="0067578C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2 ) استنتج الدورية الزمانية للموجة المتوالية التي تعبر الحبل .</w:t>
      </w:r>
    </w:p>
    <w:p w:rsidR="0067578C" w:rsidRDefault="0067578C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3 ) </w:t>
      </w:r>
      <w:r w:rsidR="007E4070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مثل مبيانيا على مظهر الحبل السابق طول الموجة </w:t>
      </w:r>
      <w:r w:rsidR="007E4070" w:rsidRPr="007E4070">
        <w:rPr>
          <w:rFonts w:asciiTheme="minorBidi" w:hAnsiTheme="minorBidi"/>
          <w:position w:val="-6"/>
          <w:sz w:val="36"/>
          <w:szCs w:val="36"/>
          <w:lang w:bidi="ar-MA"/>
        </w:rPr>
        <w:object w:dxaOrig="220" w:dyaOrig="279">
          <v:shape id="_x0000_i1038" type="#_x0000_t75" style="width:11.25pt;height:15pt" o:ole="">
            <v:imagedata r:id="rId38" o:title=""/>
          </v:shape>
          <o:OLEObject Type="Embed" ProgID="Equation.DSMT4" ShapeID="_x0000_i1038" DrawAspect="Content" ObjectID="_1629976683" r:id="rId39"/>
        </w:object>
      </w:r>
      <w:r w:rsidR="007E4070">
        <w:rPr>
          <w:rFonts w:ascii="Times New Roman" w:hAnsi="Times New Roman" w:cs="Times New Roman" w:hint="cs"/>
          <w:sz w:val="28"/>
          <w:szCs w:val="28"/>
          <w:rtl/>
          <w:lang w:bidi="ar-MA"/>
        </w:rPr>
        <w:t>.</w:t>
      </w:r>
    </w:p>
    <w:p w:rsidR="007E4070" w:rsidRDefault="007E4070" w:rsidP="005379FD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4 ) نحصل على التوقف الظاهري للحبل بالنسبة لتردد الومضات </w:t>
      </w:r>
      <w:r w:rsidRPr="007E4070">
        <w:rPr>
          <w:rFonts w:asciiTheme="minorBidi" w:hAnsiTheme="minorBidi"/>
          <w:position w:val="-12"/>
          <w:sz w:val="36"/>
          <w:szCs w:val="36"/>
          <w:lang w:bidi="ar-MA"/>
        </w:rPr>
        <w:object w:dxaOrig="1120" w:dyaOrig="360">
          <v:shape id="_x0000_i1039" type="#_x0000_t75" style="width:57pt;height:18pt" o:ole="">
            <v:imagedata r:id="rId40" o:title=""/>
          </v:shape>
          <o:OLEObject Type="Embed" ProgID="Equation.DSMT4" ShapeID="_x0000_i1039" DrawAspect="Content" ObjectID="_1629976684" r:id="rId41"/>
        </w:object>
      </w:r>
      <w:r>
        <w:rPr>
          <w:rFonts w:asciiTheme="minorBidi" w:hAnsiTheme="minorBidi" w:hint="cs"/>
          <w:sz w:val="36"/>
          <w:szCs w:val="36"/>
          <w:rtl/>
          <w:lang w:bidi="ar-MA"/>
        </w:rPr>
        <w:t xml:space="preserve"> ، </w:t>
      </w:r>
    </w:p>
    <w:p w:rsidR="007E4070" w:rsidRPr="007E4070" w:rsidRDefault="007E4070" w:rsidP="005379FD">
      <w:pPr>
        <w:bidi/>
        <w:spacing w:after="0"/>
        <w:rPr>
          <w:rFonts w:ascii="Times New Roman" w:hAnsi="Times New Roman" w:cs="Times New Roman"/>
          <w:rtl/>
          <w:lang w:bidi="ar-MA"/>
        </w:rPr>
      </w:pPr>
      <w:r w:rsidRPr="007E4070">
        <w:rPr>
          <w:rFonts w:ascii="Times New Roman" w:hAnsi="Times New Roman" w:cs="Times New Roman"/>
          <w:sz w:val="28"/>
          <w:szCs w:val="28"/>
          <w:rtl/>
          <w:lang w:bidi="ar-MA"/>
        </w:rPr>
        <w:t>أحسب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الدور </w:t>
      </w:r>
      <w:r w:rsidRPr="007E4070">
        <w:rPr>
          <w:rFonts w:asciiTheme="minorBidi" w:hAnsiTheme="minorBidi"/>
          <w:position w:val="-12"/>
          <w:sz w:val="36"/>
          <w:szCs w:val="36"/>
          <w:lang w:bidi="ar-MA"/>
        </w:rPr>
        <w:object w:dxaOrig="260" w:dyaOrig="360">
          <v:shape id="_x0000_i1040" type="#_x0000_t75" style="width:12.75pt;height:18pt" o:ole="">
            <v:imagedata r:id="rId42" o:title=""/>
          </v:shape>
          <o:OLEObject Type="Embed" ProgID="Equation.DSMT4" ShapeID="_x0000_i1040" DrawAspect="Content" ObjectID="_1629976685" r:id="rId43"/>
        </w:object>
      </w:r>
      <w:r w:rsidRPr="007E4070">
        <w:rPr>
          <w:rFonts w:ascii="Times New Roman" w:hAnsi="Times New Roman" w:cs="Times New Roman"/>
          <w:sz w:val="28"/>
          <w:szCs w:val="28"/>
          <w:rtl/>
          <w:lang w:bidi="ar-MA"/>
        </w:rPr>
        <w:t>للومضات ثم علل التوقف الظاهري .</w:t>
      </w:r>
    </w:p>
    <w:p w:rsidR="00C71E1D" w:rsidRDefault="00C71E1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7E4070" w:rsidRDefault="0065698F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AutoShape 32" o:spid="_x0000_s1066" type="#_x0000_t21" style="position:absolute;left:0;text-align:left;margin-left:399pt;margin-top:16.7pt;width:127.5pt;height:27pt;z-index:-251645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7E4070" w:rsidRPr="005379FD" w:rsidRDefault="007E4070" w:rsidP="005379FD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5379FD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التمرين 3 : </w:t>
      </w:r>
      <w:r w:rsidR="005379FD" w:rsidRPr="005379FD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اهتزات حبل .</w:t>
      </w: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635</wp:posOffset>
            </wp:positionV>
            <wp:extent cx="6876415" cy="2028825"/>
            <wp:effectExtent l="19050" t="0" r="635" b="0"/>
            <wp:wrapNone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6415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Pr="005379FD" w:rsidRDefault="0065698F" w:rsidP="005379FD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lastRenderedPageBreak/>
        <w:pict>
          <v:shape id="AutoShape 33" o:spid="_x0000_s1065" type="#_x0000_t21" style="position:absolute;left:0;text-align:left;margin-left:352.5pt;margin-top:-6.75pt;width:178.5pt;height:27pt;z-index:-251644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  <w:r w:rsidR="005379FD" w:rsidRPr="005379FD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التمرين 4 : انتشار موجة صوتية .</w:t>
      </w: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379FD" w:rsidRDefault="005379FD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205740</wp:posOffset>
            </wp:positionV>
            <wp:extent cx="3024505" cy="1962150"/>
            <wp:effectExtent l="19050" t="0" r="4445" b="0"/>
            <wp:wrapNone/>
            <wp:docPr id="188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50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cs"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32190</wp:posOffset>
            </wp:positionV>
            <wp:extent cx="3571875" cy="2592900"/>
            <wp:effectExtent l="19050" t="0" r="9525" b="0"/>
            <wp:wrapNone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t="13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259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50434" w:rsidRDefault="00550434" w:rsidP="005379F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550434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50434" w:rsidRDefault="00036497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156210</wp:posOffset>
            </wp:positionV>
            <wp:extent cx="3960495" cy="1815465"/>
            <wp:effectExtent l="19050" t="19050" r="20955" b="13335"/>
            <wp:wrapNone/>
            <wp:docPr id="193" name="Imag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495" cy="181546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698F">
        <w:rPr>
          <w:rFonts w:ascii="Times New Roman" w:hAnsi="Times New Roman" w:cs="Times New Roman"/>
          <w:noProof/>
          <w:sz w:val="28"/>
          <w:szCs w:val="28"/>
          <w:rtl/>
        </w:rPr>
        <w:pict>
          <v:shape id="AutoShape 34" o:spid="_x0000_s1064" type="#_x0000_t21" style="position:absolute;left:0;text-align:left;margin-left:358.5pt;margin-top:13.05pt;width:172.5pt;height:27pt;z-index:-2516408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2F1EDF" w:rsidRPr="002F1EDF" w:rsidRDefault="00550434" w:rsidP="00550434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2F1EDF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التمرين 5 : </w:t>
      </w:r>
      <w:r w:rsidR="00CD2715" w:rsidRPr="002F1EDF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استغلال </w:t>
      </w:r>
      <w:r w:rsidR="002F1EDF" w:rsidRPr="002F1EDF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رسم </w:t>
      </w:r>
      <w:r w:rsidR="00CD2715" w:rsidRPr="002F1EDF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مبيان</w:t>
      </w:r>
      <w:r w:rsidR="002F1EDF" w:rsidRPr="002F1EDF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ي .</w:t>
      </w:r>
    </w:p>
    <w:p w:rsidR="002F1EDF" w:rsidRDefault="002F1EDF" w:rsidP="002F1ED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51017F" w:rsidRDefault="002F1EDF" w:rsidP="002F1EDF">
      <w:p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الوثيقة جانبه تمثيل لنتيجة تجربة أنجزت </w:t>
      </w:r>
    </w:p>
    <w:p w:rsidR="0051017F" w:rsidRDefault="002F1EDF" w:rsidP="0051017F">
      <w:p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في حوض الموجات .حيث ضبط تردد الهزاز </w:t>
      </w:r>
    </w:p>
    <w:p w:rsidR="002F1EDF" w:rsidRDefault="002F1EDF" w:rsidP="0051017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لى القيمة </w:t>
      </w:r>
      <w:r>
        <w:rPr>
          <w:rFonts w:ascii="Times New Roman" w:hAnsi="Times New Roman" w:cs="Times New Roman"/>
          <w:sz w:val="28"/>
          <w:szCs w:val="28"/>
          <w:lang w:bidi="ar-MA"/>
        </w:rPr>
        <w:t>30Hz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2F1EDF" w:rsidRDefault="002F1EDF" w:rsidP="002F1ED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1 ) ما طبيعة الموجة ؟</w:t>
      </w:r>
    </w:p>
    <w:p w:rsidR="002F1EDF" w:rsidRDefault="002F1EDF" w:rsidP="002F1ED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2 ) حدد طول الموجة و سرعة انتشارها .</w:t>
      </w:r>
    </w:p>
    <w:p w:rsidR="0051017F" w:rsidRDefault="0051017F" w:rsidP="002F1EDF">
      <w:p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3 ) نضع على سطح الماء ، ثلاتة أجسام نقطية</w:t>
      </w:r>
    </w:p>
    <w:p w:rsidR="0051017F" w:rsidRDefault="0051017F" w:rsidP="0051017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طافية </w:t>
      </w:r>
      <w:r>
        <w:rPr>
          <w:rFonts w:ascii="Times New Roman" w:hAnsi="Times New Roman" w:cs="Times New Roman"/>
          <w:sz w:val="28"/>
          <w:szCs w:val="28"/>
          <w:lang w:bidi="ar-MA"/>
        </w:rPr>
        <w:t>A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، </w:t>
      </w:r>
      <w:r>
        <w:rPr>
          <w:rFonts w:ascii="Times New Roman" w:hAnsi="Times New Roman" w:cs="Times New Roman"/>
          <w:sz w:val="28"/>
          <w:szCs w:val="28"/>
          <w:lang w:bidi="ar-MA"/>
        </w:rPr>
        <w:t>B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 C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توجد بالتتابع على بعد </w:t>
      </w:r>
      <w:r w:rsidR="00036497">
        <w:rPr>
          <w:rFonts w:ascii="Times New Roman" w:hAnsi="Times New Roman" w:cs="Times New Roman"/>
          <w:sz w:val="28"/>
          <w:szCs w:val="28"/>
          <w:lang w:bidi="ar-MA"/>
        </w:rPr>
        <w:t>16cm</w:t>
      </w:r>
      <w:r w:rsidR="00036497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، </w:t>
      </w:r>
      <w:r w:rsidR="00036497">
        <w:rPr>
          <w:rFonts w:ascii="Times New Roman" w:hAnsi="Times New Roman" w:cs="Times New Roman"/>
          <w:sz w:val="28"/>
          <w:szCs w:val="28"/>
          <w:lang w:bidi="ar-MA"/>
        </w:rPr>
        <w:t>20cm</w:t>
      </w:r>
      <w:r w:rsidR="00036497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و </w:t>
      </w:r>
      <w:r w:rsidR="00036497">
        <w:rPr>
          <w:rFonts w:ascii="Times New Roman" w:hAnsi="Times New Roman" w:cs="Times New Roman"/>
          <w:sz w:val="28"/>
          <w:szCs w:val="28"/>
          <w:lang w:bidi="ar-MA"/>
        </w:rPr>
        <w:t>28cm</w:t>
      </w:r>
      <w:r w:rsidR="00036497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من الهزاز .</w:t>
      </w:r>
    </w:p>
    <w:p w:rsidR="00036497" w:rsidRDefault="00036497" w:rsidP="0003649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3 ـ 1 ) قارن حركة النقط الطافية مع حركة المنبع .</w:t>
      </w:r>
    </w:p>
    <w:p w:rsidR="00036497" w:rsidRDefault="00036497" w:rsidP="0003649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3 ـ 2 ) قارن حركة النقط الطافية فيما بينها .</w:t>
      </w:r>
    </w:p>
    <w:p w:rsidR="00EF42D4" w:rsidRDefault="0065698F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AutoShape 35" o:spid="_x0000_s1063" type="#_x0000_t21" style="position:absolute;left:0;text-align:left;margin-left:348pt;margin-top:15.15pt;width:183pt;height:24.75pt;z-index:-251638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EF42D4" w:rsidRPr="00EF42D4" w:rsidRDefault="00EF42D4" w:rsidP="00EF42D4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EF42D4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التمرين 6 : انتشار موجة عبر حبل .</w:t>
      </w: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حبل له وضع أفقي كما هو ممثل في الشكل أسفله ( تجربة ميلد </w:t>
      </w:r>
      <w:r>
        <w:rPr>
          <w:rFonts w:ascii="Times New Roman" w:hAnsi="Times New Roman" w:cs="Times New Roman"/>
          <w:sz w:val="28"/>
          <w:szCs w:val="28"/>
          <w:lang w:bidi="ar-MA"/>
        </w:rPr>
        <w:t>Melde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) :</w:t>
      </w:r>
    </w:p>
    <w:p w:rsidR="002F1EDF" w:rsidRDefault="00EF42D4" w:rsidP="002F1ED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71120</wp:posOffset>
            </wp:positionV>
            <wp:extent cx="4086225" cy="1590675"/>
            <wp:effectExtent l="19050" t="19050" r="28575" b="28575"/>
            <wp:wrapNone/>
            <wp:docPr id="194" name="Imag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5906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F1EDF" w:rsidRDefault="002F1EDF" w:rsidP="002F1ED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تردد الهزاز يساوي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100Hz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 الحبل طوله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80cm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كتلته </w:t>
      </w:r>
      <w:r>
        <w:rPr>
          <w:rFonts w:ascii="Times New Roman" w:hAnsi="Times New Roman" w:cs="Times New Roman"/>
          <w:sz w:val="28"/>
          <w:szCs w:val="28"/>
          <w:lang w:bidi="ar-MA"/>
        </w:rPr>
        <w:t>1g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، علق في طرفه الحر جسم شدة وزنه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1,2N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نقطتين ماديتين وضعتا بالتتابع على بعد </w:t>
      </w:r>
      <w:r>
        <w:rPr>
          <w:rFonts w:ascii="Times New Roman" w:hAnsi="Times New Roman" w:cs="Times New Roman"/>
          <w:sz w:val="28"/>
          <w:szCs w:val="28"/>
          <w:lang w:bidi="ar-MA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>
        <w:rPr>
          <w:rFonts w:ascii="Times New Roman" w:hAnsi="Times New Roman" w:cs="Times New Roman"/>
          <w:sz w:val="28"/>
          <w:szCs w:val="28"/>
          <w:lang w:bidi="ar-MA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من المنبع ( طرف الهزاز المتصل بالحبل ) .</w:t>
      </w: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lastRenderedPageBreak/>
        <w:t xml:space="preserve">1 ) حدد سرعة </w:t>
      </w:r>
      <w:r w:rsidRPr="00EF42D4">
        <w:rPr>
          <w:rFonts w:asciiTheme="minorBidi" w:hAnsiTheme="minorBidi"/>
          <w:position w:val="-6"/>
          <w:sz w:val="36"/>
          <w:szCs w:val="36"/>
          <w:lang w:bidi="ar-MA"/>
        </w:rPr>
        <w:object w:dxaOrig="200" w:dyaOrig="220">
          <v:shape id="_x0000_i1041" type="#_x0000_t75" style="width:9.75pt;height:11.25pt" o:ole="">
            <v:imagedata r:id="rId49" o:title=""/>
          </v:shape>
          <o:OLEObject Type="Embed" ProgID="Equation.DSMT4" ShapeID="_x0000_i1041" DrawAspect="Content" ObjectID="_1629976686" r:id="rId50"/>
        </w:objec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انتشار الموجة عبر الحبل .</w:t>
      </w: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2 ) استنتج طول الموجة . </w:t>
      </w:r>
    </w:p>
    <w:p w:rsidR="00EF42D4" w:rsidRDefault="00EF42D4" w:rsidP="00EF42D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3 ) ما الشرط الذي يجب أن تحققه المسافتين </w:t>
      </w:r>
      <w:r>
        <w:rPr>
          <w:rFonts w:ascii="Times New Roman" w:hAnsi="Times New Roman" w:cs="Times New Roman"/>
          <w:sz w:val="28"/>
          <w:szCs w:val="28"/>
          <w:lang w:bidi="ar-MA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</w:t>
      </w:r>
      <w:r>
        <w:rPr>
          <w:rFonts w:ascii="Times New Roman" w:hAnsi="Times New Roman" w:cs="Times New Roman"/>
          <w:sz w:val="28"/>
          <w:szCs w:val="28"/>
          <w:lang w:bidi="ar-MA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 w:rsidR="00935BAB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لكي تهتز النقطتين </w:t>
      </w:r>
      <w:r w:rsidR="00935BAB">
        <w:rPr>
          <w:rFonts w:ascii="Times New Roman" w:hAnsi="Times New Roman" w:cs="Times New Roman"/>
          <w:sz w:val="28"/>
          <w:szCs w:val="28"/>
          <w:lang w:bidi="ar-MA"/>
        </w:rPr>
        <w:t>M</w:t>
      </w:r>
      <w:r w:rsidR="00935BAB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 w:rsidR="00935BAB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 w:rsidR="00935BAB">
        <w:rPr>
          <w:rFonts w:ascii="Times New Roman" w:hAnsi="Times New Roman" w:cs="Times New Roman"/>
          <w:sz w:val="28"/>
          <w:szCs w:val="28"/>
          <w:lang w:bidi="ar-MA"/>
        </w:rPr>
        <w:t>M</w:t>
      </w:r>
      <w:r w:rsidR="00935BAB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 w:rsidR="00935BAB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على توافق في الطور ؟</w:t>
      </w:r>
    </w:p>
    <w:p w:rsidR="00935BAB" w:rsidRDefault="00935BAB" w:rsidP="00935BAB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4 </w:t>
      </w:r>
      <w:r>
        <w:rPr>
          <w:rFonts w:ascii="Times New Roman" w:hAnsi="Times New Roman" w:cs="Times New Roman"/>
          <w:sz w:val="28"/>
          <w:szCs w:val="28"/>
          <w:rtl/>
          <w:lang w:bidi="ar-MA"/>
        </w:rPr>
        <w:t xml:space="preserve">) ما الشرط الذي يجب أن تحققه المسافتين </w:t>
      </w:r>
      <w:r>
        <w:rPr>
          <w:rFonts w:ascii="Times New Roman" w:hAnsi="Times New Roman" w:cs="Times New Roman"/>
          <w:sz w:val="28"/>
          <w:szCs w:val="28"/>
          <w:lang w:bidi="ar-MA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</w:t>
      </w:r>
      <w:r>
        <w:rPr>
          <w:rFonts w:ascii="Times New Roman" w:hAnsi="Times New Roman" w:cs="Times New Roman"/>
          <w:sz w:val="28"/>
          <w:szCs w:val="28"/>
          <w:lang w:bidi="ar-MA"/>
        </w:rPr>
        <w:t>x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لكي تهتز النقطتين </w:t>
      </w:r>
      <w:r>
        <w:rPr>
          <w:rFonts w:ascii="Times New Roman" w:hAnsi="Times New Roman" w:cs="Times New Roman"/>
          <w:sz w:val="28"/>
          <w:szCs w:val="28"/>
          <w:lang w:bidi="ar-MA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>
        <w:rPr>
          <w:rFonts w:ascii="Times New Roman" w:hAnsi="Times New Roman" w:cs="Times New Roman"/>
          <w:sz w:val="28"/>
          <w:szCs w:val="28"/>
          <w:lang w:bidi="ar-MA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على تعاكس في الطور ؟</w:t>
      </w:r>
    </w:p>
    <w:p w:rsidR="00935BAB" w:rsidRDefault="00935BAB" w:rsidP="00935BAB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5 ) حدد عدد نقط الحبل التي تهتز على تعاكس في الطور مع المنبع .</w:t>
      </w:r>
    </w:p>
    <w:p w:rsidR="00935BAB" w:rsidRDefault="00935BAB" w:rsidP="00935BAB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35BAB" w:rsidRPr="00935BAB" w:rsidRDefault="00935BAB" w:rsidP="00935BAB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935BAB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معطى :</w:t>
      </w:r>
    </w:p>
    <w:p w:rsidR="002F1EDF" w:rsidRDefault="00935BAB" w:rsidP="002F1EDF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تعبير</w:t>
      </w:r>
      <w:r w:rsidRPr="00024EC5">
        <w:rPr>
          <w:rFonts w:asciiTheme="minorBidi" w:hAnsiTheme="minorBidi"/>
          <w:position w:val="-6"/>
          <w:sz w:val="36"/>
          <w:szCs w:val="36"/>
          <w:lang w:bidi="ar-MA"/>
        </w:rPr>
        <w:object w:dxaOrig="200" w:dyaOrig="220">
          <v:shape id="_x0000_i1042" type="#_x0000_t75" style="width:9.75pt;height:11.25pt" o:ole="">
            <v:imagedata r:id="rId49" o:title=""/>
          </v:shape>
          <o:OLEObject Type="Embed" ProgID="Equation.DSMT4" ShapeID="_x0000_i1042" DrawAspect="Content" ObjectID="_1629976687" r:id="rId51"/>
        </w:objec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سرعة انتشار الموجات المستعرضة عبر حبل :       </w:t>
      </w:r>
      <w:r w:rsidRPr="00935BAB">
        <w:rPr>
          <w:rFonts w:asciiTheme="minorBidi" w:hAnsiTheme="minorBidi"/>
          <w:position w:val="-30"/>
          <w:sz w:val="36"/>
          <w:szCs w:val="36"/>
          <w:lang w:bidi="ar-MA"/>
        </w:rPr>
        <w:object w:dxaOrig="1120" w:dyaOrig="780">
          <v:shape id="_x0000_i1043" type="#_x0000_t75" style="width:54pt;height:39pt" o:ole="">
            <v:imagedata r:id="rId52" o:title=""/>
          </v:shape>
          <o:OLEObject Type="Embed" ProgID="Equation.DSMT4" ShapeID="_x0000_i1043" DrawAspect="Content" ObjectID="_1629976688" r:id="rId53"/>
        </w:object>
      </w:r>
    </w:p>
    <w:p w:rsidR="00935BAB" w:rsidRDefault="00935BAB" w:rsidP="00935BA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935BAB">
        <w:rPr>
          <w:rFonts w:ascii="Times New Roman" w:hAnsi="Times New Roman" w:cs="Times New Roman"/>
          <w:sz w:val="28"/>
          <w:szCs w:val="28"/>
          <w:rtl/>
          <w:lang w:bidi="ar-MA"/>
        </w:rPr>
        <w:t xml:space="preserve">       مع </w:t>
      </w:r>
      <w:r w:rsidRPr="00935BAB">
        <w:rPr>
          <w:rFonts w:asciiTheme="minorBidi" w:hAnsiTheme="minorBidi"/>
          <w:position w:val="-4"/>
          <w:sz w:val="36"/>
          <w:szCs w:val="36"/>
          <w:lang w:bidi="ar-MA"/>
        </w:rPr>
        <w:object w:dxaOrig="260" w:dyaOrig="260">
          <v:shape id="_x0000_i1044" type="#_x0000_t75" style="width:12.75pt;height:12.75pt" o:ole="">
            <v:imagedata r:id="rId54" o:title=""/>
          </v:shape>
          <o:OLEObject Type="Embed" ProgID="Equation.DSMT4" ShapeID="_x0000_i1044" DrawAspect="Content" ObjectID="_1629976689" r:id="rId5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توتر الحبل بوحدة  </w:t>
      </w:r>
      <w:r>
        <w:rPr>
          <w:rFonts w:asciiTheme="majorBidi" w:hAnsiTheme="majorBidi" w:cstheme="majorBidi"/>
          <w:sz w:val="28"/>
          <w:szCs w:val="28"/>
          <w:lang w:bidi="ar-MA"/>
        </w:rPr>
        <w:t>(N)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و </w:t>
      </w:r>
      <w:r w:rsidRPr="00935BAB">
        <w:rPr>
          <w:rFonts w:asciiTheme="minorBidi" w:hAnsiTheme="minorBidi"/>
          <w:position w:val="-10"/>
          <w:sz w:val="36"/>
          <w:szCs w:val="36"/>
          <w:lang w:bidi="ar-MA"/>
        </w:rPr>
        <w:object w:dxaOrig="240" w:dyaOrig="260">
          <v:shape id="_x0000_i1045" type="#_x0000_t75" style="width:11.25pt;height:12.75pt" o:ole="">
            <v:imagedata r:id="rId56" o:title=""/>
          </v:shape>
          <o:OLEObject Type="Embed" ProgID="Equation.DSMT4" ShapeID="_x0000_i1045" DrawAspect="Content" ObjectID="_1629976690" r:id="rId5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لكتلة الطولية بوحدة </w:t>
      </w:r>
      <w:r>
        <w:rPr>
          <w:rFonts w:asciiTheme="majorBidi" w:hAnsiTheme="majorBidi" w:cstheme="majorBidi"/>
          <w:sz w:val="28"/>
          <w:szCs w:val="28"/>
          <w:lang w:bidi="ar-MA"/>
        </w:rPr>
        <w:t xml:space="preserve">(kg/m)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.</w:t>
      </w:r>
    </w:p>
    <w:p w:rsidR="00935BAB" w:rsidRDefault="0065698F" w:rsidP="00935BA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shape id="AutoShape 36" o:spid="_x0000_s1057" type="#_x0000_t21" style="position:absolute;left:0;text-align:left;margin-left:326.25pt;margin-top:14.35pt;width:202.5pt;height:25.5pt;z-index:-251636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935BAB" w:rsidRPr="00935BAB" w:rsidRDefault="00935BAB" w:rsidP="00935BAB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935BAB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التمرين 7 : تحديد مميزات موجة صوتية .</w:t>
      </w:r>
    </w:p>
    <w:p w:rsidR="00935BAB" w:rsidRDefault="00935BAB" w:rsidP="00935BA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935BAB" w:rsidRDefault="008D72ED" w:rsidP="00935BA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نسجل بواسطة ميكروفون متصل براسم تذبذب ، الصوت المنبعث من طرف مكبر صوت . الحساسية الأفقية ضبطت عند القيمة </w:t>
      </w:r>
      <w:r>
        <w:rPr>
          <w:rFonts w:asciiTheme="majorBidi" w:hAnsiTheme="majorBidi" w:cstheme="majorBidi"/>
          <w:sz w:val="28"/>
          <w:szCs w:val="28"/>
          <w:lang w:bidi="ar-MA"/>
        </w:rPr>
        <w:t xml:space="preserve">1ms / div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. نعاين على الشاشة الرسم التذبذبي الممثل في الشكل أسفله :</w:t>
      </w:r>
    </w:p>
    <w:p w:rsidR="008D72ED" w:rsidRPr="008D72ED" w:rsidRDefault="008D72ED" w:rsidP="008D72ED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8D72ED">
        <w:rPr>
          <w:rFonts w:asciiTheme="majorBidi" w:hAnsiTheme="majorBidi" w:cstheme="majorBidi" w:hint="cs"/>
          <w:b/>
          <w:bCs/>
          <w:noProof/>
          <w:sz w:val="28"/>
          <w:szCs w:val="28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83185</wp:posOffset>
            </wp:positionV>
            <wp:extent cx="2571750" cy="1628775"/>
            <wp:effectExtent l="57150" t="38100" r="38100" b="28575"/>
            <wp:wrapNone/>
            <wp:docPr id="20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62877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D72ED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معطيات :</w:t>
      </w:r>
    </w:p>
    <w:p w:rsidR="008D72ED" w:rsidRDefault="008D72ED" w:rsidP="008D72ED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درجة حرارة قاعة التجربة تساوي </w:t>
      </w:r>
      <w:r>
        <w:rPr>
          <w:rFonts w:asciiTheme="majorBidi" w:hAnsiTheme="majorBidi" w:cstheme="majorBidi"/>
          <w:sz w:val="28"/>
          <w:szCs w:val="28"/>
          <w:lang w:bidi="ar-MA"/>
        </w:rPr>
        <w:t xml:space="preserve">19°C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.</w:t>
      </w:r>
    </w:p>
    <w:p w:rsidR="0006095B" w:rsidRDefault="0006095B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سرعة انتشارالموجة الصوتية تحقق العلاقة :    </w:t>
      </w:r>
      <w:r w:rsidRPr="0006095B">
        <w:rPr>
          <w:rFonts w:asciiTheme="minorBidi" w:hAnsiTheme="minorBidi"/>
          <w:position w:val="-28"/>
          <w:sz w:val="36"/>
          <w:szCs w:val="36"/>
          <w:lang w:bidi="ar-MA"/>
        </w:rPr>
        <w:object w:dxaOrig="1540" w:dyaOrig="740">
          <v:shape id="_x0000_i1046" type="#_x0000_t75" style="width:75pt;height:37.5pt" o:ole="">
            <v:imagedata r:id="rId59" o:title=""/>
          </v:shape>
          <o:OLEObject Type="Embed" ProgID="Equation.DSMT4" ShapeID="_x0000_i1046" DrawAspect="Content" ObjectID="_1629976691" r:id="rId60"/>
        </w:object>
      </w:r>
    </w:p>
    <w:p w:rsidR="0006095B" w:rsidRDefault="0006095B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مع </w:t>
      </w:r>
      <w:r w:rsidRPr="0006095B">
        <w:rPr>
          <w:rFonts w:asciiTheme="minorBidi" w:hAnsiTheme="minorBidi"/>
          <w:position w:val="-10"/>
          <w:sz w:val="36"/>
          <w:szCs w:val="36"/>
          <w:lang w:bidi="ar-MA"/>
        </w:rPr>
        <w:object w:dxaOrig="800" w:dyaOrig="320">
          <v:shape id="_x0000_i1047" type="#_x0000_t75" style="width:39pt;height:16.5pt" o:ole="">
            <v:imagedata r:id="rId61" o:title=""/>
          </v:shape>
          <o:OLEObject Type="Embed" ProgID="Equation.DSMT4" ShapeID="_x0000_i1047" DrawAspect="Content" ObjectID="_1629976692" r:id="rId6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 </w:t>
      </w:r>
      <w:r w:rsidRPr="0006095B">
        <w:rPr>
          <w:rFonts w:asciiTheme="minorBidi" w:hAnsiTheme="minorBidi"/>
          <w:position w:val="-8"/>
          <w:sz w:val="36"/>
          <w:szCs w:val="36"/>
          <w:lang w:bidi="ar-MA"/>
        </w:rPr>
        <w:object w:dxaOrig="1160" w:dyaOrig="300">
          <v:shape id="_x0000_i1048" type="#_x0000_t75" style="width:55.5pt;height:15pt" o:ole="">
            <v:imagedata r:id="rId63" o:title=""/>
          </v:shape>
          <o:OLEObject Type="Embed" ProgID="Equation.DSMT4" ShapeID="_x0000_i1048" DrawAspect="Content" ObjectID="_1629976693" r:id="rId6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، </w:t>
      </w:r>
      <w:r w:rsidRPr="00024EC5">
        <w:rPr>
          <w:rFonts w:asciiTheme="minorBidi" w:hAnsiTheme="minorBidi"/>
          <w:position w:val="-4"/>
          <w:sz w:val="36"/>
          <w:szCs w:val="36"/>
          <w:lang w:bidi="ar-MA"/>
        </w:rPr>
        <w:object w:dxaOrig="240" w:dyaOrig="260">
          <v:shape id="_x0000_i1049" type="#_x0000_t75" style="width:11.25pt;height:12.75pt" o:ole="">
            <v:imagedata r:id="rId36" o:title=""/>
          </v:shape>
          <o:OLEObject Type="Embed" ProgID="Equation.DSMT4" ShapeID="_x0000_i1049" DrawAspect="Content" ObjectID="_1629976694" r:id="rId6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درجة الحرارة المطلقة </w:t>
      </w:r>
      <w:r>
        <w:rPr>
          <w:rFonts w:asciiTheme="majorBidi" w:hAnsiTheme="majorBidi" w:cstheme="majorBidi"/>
          <w:sz w:val="28"/>
          <w:szCs w:val="28"/>
          <w:lang w:bidi="ar-MA"/>
        </w:rPr>
        <w:t>(K)</w:t>
      </w:r>
    </w:p>
    <w:p w:rsidR="0006095B" w:rsidRDefault="0006095B" w:rsidP="0006095B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 الكتلة المولية للهواء </w:t>
      </w:r>
      <w:r w:rsidRPr="0006095B">
        <w:rPr>
          <w:rFonts w:asciiTheme="minorBidi" w:hAnsiTheme="minorBidi"/>
          <w:position w:val="-10"/>
          <w:sz w:val="36"/>
          <w:szCs w:val="36"/>
          <w:lang w:bidi="ar-MA"/>
        </w:rPr>
        <w:object w:dxaOrig="1600" w:dyaOrig="360">
          <v:shape id="_x0000_i1050" type="#_x0000_t75" style="width:78.75pt;height:18pt" o:ole="">
            <v:imagedata r:id="rId66" o:title=""/>
          </v:shape>
          <o:OLEObject Type="Embed" ProgID="Equation.DSMT4" ShapeID="_x0000_i1050" DrawAspect="Content" ObjectID="_1629976695" r:id="rId67"/>
        </w:object>
      </w:r>
      <w:r w:rsidR="00D82F1C">
        <w:rPr>
          <w:rFonts w:asciiTheme="minorBidi" w:hAnsiTheme="minorBidi" w:hint="cs"/>
          <w:sz w:val="36"/>
          <w:szCs w:val="36"/>
          <w:rtl/>
          <w:lang w:bidi="ar-MA"/>
        </w:rPr>
        <w:t xml:space="preserve"> .</w:t>
      </w:r>
    </w:p>
    <w:p w:rsidR="0006095B" w:rsidRDefault="0006095B" w:rsidP="0006095B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</w:p>
    <w:p w:rsidR="0006095B" w:rsidRDefault="0006095B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1 ) أحسب سرعة انتشار الموجة الصوتية .</w:t>
      </w:r>
    </w:p>
    <w:p w:rsidR="0006095B" w:rsidRDefault="0006095B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2 ) هل الرسم التذبذبي يبرز الدورية المكانية أم الدورية الزمانية ؟ علل جوابك .</w:t>
      </w:r>
    </w:p>
    <w:p w:rsidR="0006095B" w:rsidRDefault="0006095B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3 ) أحسب دور و تردد هذه الموجة .</w:t>
      </w:r>
    </w:p>
    <w:p w:rsidR="0006095B" w:rsidRDefault="0006095B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4 ) أحسب طول الموجة .</w:t>
      </w:r>
    </w:p>
    <w:p w:rsidR="0006095B" w:rsidRDefault="0065698F" w:rsidP="0006095B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noProof/>
          <w:sz w:val="28"/>
          <w:szCs w:val="28"/>
          <w:rtl/>
        </w:rPr>
        <w:pict>
          <v:shape id="AutoShape 37" o:spid="_x0000_s1051" type="#_x0000_t21" style="position:absolute;left:0;text-align:left;margin-left:367.5pt;margin-top:14.7pt;width:161.25pt;height:24pt;z-index:-251633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06095B" w:rsidRPr="00F563F3" w:rsidRDefault="0006095B" w:rsidP="0006095B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 w:rsidRPr="00F563F3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التمرين 8 : </w:t>
      </w:r>
      <w:r w:rsidR="00F563F3" w:rsidRPr="00F563F3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موجات تغير شكلها .</w:t>
      </w:r>
    </w:p>
    <w:p w:rsidR="00C56571" w:rsidRDefault="00C56571" w:rsidP="00C56571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30480</wp:posOffset>
            </wp:positionV>
            <wp:extent cx="2323465" cy="1845945"/>
            <wp:effectExtent l="57150" t="38100" r="38735" b="20955"/>
            <wp:wrapNone/>
            <wp:docPr id="224" name="Imag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 l="8588" t="2285" r="1718" b="22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3465" cy="184594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6571" w:rsidRDefault="00F563F3" w:rsidP="00C56571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لوثيقة جانبه تمثل موجات تنتشر على سطح الماء  . قبل الحاجز ذي فتحة 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الموجات تكون تجاعيد متوازية .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1 ) حدد طبيعة الموجة قبل و بعد الحاجز .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>2 ) ما الظاهرة التي تم إبرازها في هذه التجربة ؟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3 ) هل طول الموجة هو نفسه قبل و بعد الحاجز ؟ 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4 ) سلم الصورة هو </w:t>
      </w:r>
      <w:r>
        <w:rPr>
          <w:rFonts w:asciiTheme="majorBidi" w:hAnsiTheme="majorBidi" w:cstheme="majorBidi"/>
          <w:sz w:val="28"/>
          <w:szCs w:val="28"/>
          <w:lang w:bidi="ar-MA"/>
        </w:rPr>
        <w:t xml:space="preserve">1/4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. تردد الهزاز عند منبع هذ الموجات يساوي </w:t>
      </w:r>
      <w:r>
        <w:rPr>
          <w:rFonts w:asciiTheme="majorBidi" w:hAnsiTheme="majorBidi" w:cstheme="majorBidi"/>
          <w:sz w:val="28"/>
          <w:szCs w:val="28"/>
          <w:lang w:bidi="ar-MA"/>
        </w:rPr>
        <w:t>20Hz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.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استنتج : 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4 ـ 1 ) طول الموجة .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          4 ـ 2 ) سرعة انتشار الموجات .</w:t>
      </w:r>
    </w:p>
    <w:p w:rsidR="00F563F3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F563F3" w:rsidRPr="00974D18" w:rsidRDefault="0065698F" w:rsidP="00F563F3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lastRenderedPageBreak/>
        <w:pict>
          <v:shape id="AutoShape 38" o:spid="_x0000_s1050" type="#_x0000_t21" style="position:absolute;left:0;text-align:left;margin-left:368.25pt;margin-top:-3pt;width:159pt;height:24pt;z-index:-251631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  <w:r w:rsidR="00F563F3" w:rsidRPr="00974D1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 xml:space="preserve">التمرين 9 : </w:t>
      </w:r>
      <w:r w:rsidR="00974D18" w:rsidRPr="00974D18">
        <w:rPr>
          <w:rFonts w:asciiTheme="majorBidi" w:hAnsiTheme="majorBidi" w:cstheme="majorBidi" w:hint="cs"/>
          <w:b/>
          <w:bCs/>
          <w:sz w:val="28"/>
          <w:szCs w:val="28"/>
          <w:rtl/>
          <w:lang w:bidi="ar-MA"/>
        </w:rPr>
        <w:t>تجاعيد تغير شكلها .</w:t>
      </w:r>
    </w:p>
    <w:p w:rsidR="00F563F3" w:rsidRPr="0006095B" w:rsidRDefault="00F563F3" w:rsidP="00F563F3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550434" w:rsidRDefault="00974D18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-3811</wp:posOffset>
            </wp:positionV>
            <wp:extent cx="6838950" cy="3305175"/>
            <wp:effectExtent l="19050" t="0" r="0" b="0"/>
            <wp:wrapNone/>
            <wp:docPr id="225" name="Imag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 l="972" r="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4D18" w:rsidRDefault="00974D18" w:rsidP="0055043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974D18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74D18" w:rsidRDefault="0065698F" w:rsidP="00974D1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AutoShape 66" o:spid="_x0000_s1049" type="#_x0000_t21" style="position:absolute;left:0;text-align:left;margin-left:262.5pt;margin-top:13pt;width:264.75pt;height:23.25pt;z-index:-251627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B352BE" w:rsidRDefault="00974D18" w:rsidP="00974D18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B352BE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التمرين 10 : الموجات فوق الصوتية </w:t>
      </w:r>
      <w:r w:rsidR="00B352BE" w:rsidRPr="00B352BE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ـ الفحص بالصدى .</w:t>
      </w:r>
    </w:p>
    <w:p w:rsidR="00A43C6D" w:rsidRPr="00B352BE" w:rsidRDefault="00A43C6D" w:rsidP="00A43C6D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</w:p>
    <w:p w:rsidR="00B352BE" w:rsidRDefault="00BC1632" w:rsidP="00B352B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للموجات فوق الصوتية عدة تطبيقات ، من بينها : الكشف عن عيوب بعض الأجهزة أو القطع المعدنية ، تحديد أعماق البحار ، القضاء على بعض البكتيريا أو الفيروسات .</w:t>
      </w:r>
    </w:p>
    <w:p w:rsidR="00BC1632" w:rsidRDefault="00BC1632" w:rsidP="00BC163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و تستعمل كذلك لإجراء فحوصات طبية على مجموعة من الأعضاء كالدماغ .</w:t>
      </w:r>
    </w:p>
    <w:p w:rsidR="00BC1632" w:rsidRPr="00A43C6D" w:rsidRDefault="00BC1632" w:rsidP="00BC1632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A43C6D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1 ) مميزات الموجة فوق الصوتية :</w:t>
      </w:r>
    </w:p>
    <w:p w:rsidR="00BC1632" w:rsidRDefault="00BC1632" w:rsidP="00BC163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يتكون التركيب الممثل أسفله من :    ـ  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 E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باعث للموجات فوق الصوتية متصل بتغذية كهربائية .</w:t>
      </w: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                                   ـ  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و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مستقبلين للموجات فوق الصوتية .</w:t>
      </w:r>
    </w:p>
    <w:p w:rsidR="00C20424" w:rsidRP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                                   ـ   راسم التذبذب .</w:t>
      </w:r>
    </w:p>
    <w:p w:rsidR="00C20424" w:rsidRDefault="00BC1632" w:rsidP="00B352B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82880</wp:posOffset>
            </wp:positionV>
            <wp:extent cx="6248400" cy="2647950"/>
            <wp:effectExtent l="19050" t="19050" r="19050" b="19050"/>
            <wp:wrapNone/>
            <wp:docPr id="228" name="Imag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10000" contrast="-20000"/>
                    </a:blip>
                    <a:srcRect l="3193" t="17205" r="2395" b="637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26479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2042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lastRenderedPageBreak/>
        <w:t xml:space="preserve">يرسل الباعث </w:t>
      </w:r>
      <w:r>
        <w:rPr>
          <w:rFonts w:ascii="Times New Roman" w:hAnsi="Times New Roman" w:cs="Times New Roman"/>
          <w:sz w:val="28"/>
          <w:szCs w:val="28"/>
          <w:lang w:bidi="ar-MA"/>
        </w:rPr>
        <w:t>E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موجة فوق صوتية جيبية ، فيلتقطها كل من المستقبلين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 </w:t>
      </w:r>
    </w:p>
    <w:p w:rsidR="00CB2494" w:rsidRDefault="00C20424" w:rsidP="00C2042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يوجد كل من </w:t>
      </w:r>
      <w:r>
        <w:rPr>
          <w:rFonts w:ascii="Times New Roman" w:hAnsi="Times New Roman" w:cs="Times New Roman"/>
          <w:sz w:val="28"/>
          <w:szCs w:val="28"/>
          <w:lang w:bidi="ar-MA"/>
        </w:rPr>
        <w:t>E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،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لى استقامة واحدة </w:t>
      </w:r>
      <w:r w:rsidR="00CB2494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. تطبق الإشارة التي يلتقطها كل من </w:t>
      </w:r>
      <w:r w:rsidR="00CB2494">
        <w:rPr>
          <w:rFonts w:ascii="Times New Roman" w:hAnsi="Times New Roman" w:cs="Times New Roman"/>
          <w:sz w:val="28"/>
          <w:szCs w:val="28"/>
          <w:lang w:bidi="ar-MA"/>
        </w:rPr>
        <w:t>R</w:t>
      </w:r>
      <w:r w:rsidR="00CB2494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 w:rsidR="00CB2494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 w:rsidR="00CB2494">
        <w:rPr>
          <w:rFonts w:ascii="Times New Roman" w:hAnsi="Times New Roman" w:cs="Times New Roman"/>
          <w:sz w:val="28"/>
          <w:szCs w:val="28"/>
          <w:lang w:bidi="ar-MA"/>
        </w:rPr>
        <w:t>R</w:t>
      </w:r>
      <w:r w:rsidR="00CB2494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 w:rsidR="00CB2494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على التوالي على المدخلين </w:t>
      </w:r>
      <w:r w:rsidR="00CB2494">
        <w:rPr>
          <w:rFonts w:ascii="Times New Roman" w:hAnsi="Times New Roman" w:cs="Times New Roman"/>
          <w:sz w:val="28"/>
          <w:szCs w:val="28"/>
          <w:lang w:bidi="ar-MA"/>
        </w:rPr>
        <w:t>Y</w:t>
      </w:r>
      <w:r w:rsidR="00CB2494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 w:rsidR="00CB2494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 w:rsidR="00CB2494">
        <w:rPr>
          <w:rFonts w:ascii="Times New Roman" w:hAnsi="Times New Roman" w:cs="Times New Roman"/>
          <w:sz w:val="28"/>
          <w:szCs w:val="28"/>
          <w:lang w:bidi="ar-MA"/>
        </w:rPr>
        <w:t>Y</w:t>
      </w:r>
      <w:r w:rsidR="00CB2494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 w:rsidR="00CB2494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لراسم التذبذب .</w:t>
      </w:r>
    </w:p>
    <w:p w:rsidR="00CB2494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ندما يكون المستقبل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على مسافة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d = 2,8cm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من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نحصل على الرسم التذبذبي الممثل في الوثيقة 1 .</w:t>
      </w:r>
    </w:p>
    <w:p w:rsidR="00CB2494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1 ـ 1 ) حدد طبيعة الموجة فوق الصوتية .</w:t>
      </w:r>
    </w:p>
    <w:p w:rsidR="00CB2494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1 ـ 2 ) أحسب تردد الموجة فوق الصوتية المنبعثة من </w:t>
      </w:r>
      <w:r>
        <w:rPr>
          <w:rFonts w:ascii="Times New Roman" w:hAnsi="Times New Roman" w:cs="Times New Roman"/>
          <w:sz w:val="28"/>
          <w:szCs w:val="28"/>
          <w:lang w:bidi="ar-MA"/>
        </w:rPr>
        <w:t>E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93980</wp:posOffset>
            </wp:positionV>
            <wp:extent cx="4705350" cy="2228850"/>
            <wp:effectExtent l="19050" t="19050" r="19050" b="19050"/>
            <wp:wrapNone/>
            <wp:docPr id="2" name="Imag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10000"/>
                    </a:blip>
                    <a:srcRect l="2794" t="42872" r="47893" b="43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22288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1927B7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B2494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1 ـ 3 ) تصبح الإشارتان من جديد على توافق في الطور عندما نبعد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عن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بالمسافة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d’ = 3,5cm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CB2494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أ ) عرف طول الموجة ثم أحسب قيمتها .</w:t>
      </w:r>
    </w:p>
    <w:p w:rsidR="00CB2494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ب ) أحسب سرعة انتشار الموجة فوق الصوتية .</w:t>
      </w:r>
    </w:p>
    <w:p w:rsidR="001927B7" w:rsidRDefault="00CB2494" w:rsidP="00CB2494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1 ـ 4 ) نغمر الباعث </w:t>
      </w:r>
      <w:r>
        <w:rPr>
          <w:rFonts w:ascii="Times New Roman" w:hAnsi="Times New Roman" w:cs="Times New Roman"/>
          <w:sz w:val="28"/>
          <w:szCs w:val="28"/>
          <w:lang w:bidi="ar-MA"/>
        </w:rPr>
        <w:t>E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المستقبلين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و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في حوض </w:t>
      </w:r>
      <w:r w:rsidR="001927B7">
        <w:rPr>
          <w:rFonts w:ascii="Times New Roman" w:hAnsi="Times New Roman" w:cs="Times New Roman" w:hint="cs"/>
          <w:sz w:val="28"/>
          <w:szCs w:val="28"/>
          <w:rtl/>
          <w:lang w:bidi="ar-MA"/>
        </w:rPr>
        <w:t>ذي أبعاد كافية ، مملوء بالماء ، دون أن نغير تردد الباعث .</w:t>
      </w:r>
    </w:p>
    <w:p w:rsidR="00A43C6D" w:rsidRDefault="001927B7" w:rsidP="001927B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فنلاحظ </w:t>
      </w:r>
      <w:r w:rsidR="00A43C6D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ندما نبعد </w:t>
      </w:r>
      <w:r w:rsidR="00A43C6D">
        <w:rPr>
          <w:rFonts w:ascii="Times New Roman" w:hAnsi="Times New Roman" w:cs="Times New Roman"/>
          <w:sz w:val="28"/>
          <w:szCs w:val="28"/>
          <w:lang w:bidi="ar-MA"/>
        </w:rPr>
        <w:t>R</w:t>
      </w:r>
      <w:r w:rsidR="00A43C6D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 w:rsidR="00A43C6D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عن </w:t>
      </w:r>
      <w:r w:rsidR="00A43C6D">
        <w:rPr>
          <w:rFonts w:ascii="Times New Roman" w:hAnsi="Times New Roman" w:cs="Times New Roman"/>
          <w:sz w:val="28"/>
          <w:szCs w:val="28"/>
          <w:lang w:bidi="ar-MA"/>
        </w:rPr>
        <w:t>R</w:t>
      </w:r>
      <w:r w:rsidR="00A43C6D"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 w:rsidR="00A43C6D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بمسافة أكبر أربع مرات من تلك التي كانت في الهواء ، أن الإشارتين الملتقطتين من طرف راسم التذبذب تكونا على توافق في الطور . أحسب سرعة انتشار الموجات فوق الصوتية في الماء .</w:t>
      </w:r>
    </w:p>
    <w:p w:rsidR="00A43C6D" w:rsidRDefault="00A43C6D" w:rsidP="00A43C6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2 ) الفحص بالصدى :</w:t>
      </w:r>
    </w:p>
    <w:p w:rsidR="00A43C6D" w:rsidRDefault="00A43C6D" w:rsidP="00A43C6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لفحص دماغ بالصدى ، يستعمل مجس ، يلعب دور الباعث و المستقبل في نفس الوقت .</w:t>
      </w:r>
      <w:r w:rsidR="009A7D0E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يبعث هذا المجس ذبذبات فوق صوتية في اتجاه جمجمة المريض . تخترق الذبذبة الجمجمة ، ثم تنتشر في الدماغ و تنعكس كلما تغير الوسط ( أنظر الوثيقة أسفله ) . </w:t>
      </w:r>
    </w:p>
    <w:p w:rsidR="009A7D0E" w:rsidRDefault="009A7D0E" w:rsidP="00A43C6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181100</wp:posOffset>
            </wp:positionH>
            <wp:positionV relativeFrom="paragraph">
              <wp:posOffset>176530</wp:posOffset>
            </wp:positionV>
            <wp:extent cx="4379595" cy="2019300"/>
            <wp:effectExtent l="19050" t="19050" r="20955" b="19050"/>
            <wp:wrapNone/>
            <wp:docPr id="1" name="Imag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10000"/>
                    </a:blip>
                    <a:srcRect l="3592" t="68821" r="46296" b="172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9595" cy="20193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9A7D0E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C34175" w:rsidRDefault="009A7D0E" w:rsidP="009A7D0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lastRenderedPageBreak/>
        <w:t xml:space="preserve">يتمكن راسم التذبذب </w:t>
      </w:r>
      <w:r w:rsidR="00C34175">
        <w:rPr>
          <w:rFonts w:ascii="Times New Roman" w:hAnsi="Times New Roman" w:cs="Times New Roman" w:hint="cs"/>
          <w:sz w:val="28"/>
          <w:szCs w:val="28"/>
          <w:rtl/>
          <w:lang w:bidi="ar-MA"/>
        </w:rPr>
        <w:t>المتصل بالمجس من الكشف في نفس الوقت عن الذبذبات المنبعة و مختلف الإشارات المنعكسة .</w:t>
      </w:r>
    </w:p>
    <w:p w:rsidR="00C34175" w:rsidRDefault="00C34175" w:rsidP="00C3417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و بما أن الذبذبات المنبعثة أو الملتقطة ذات مدة وجيز فإنها ممثلة على شكل قطع رأسية ( الوثيقة 2 ) :</w:t>
      </w:r>
    </w:p>
    <w:p w:rsidR="00C34175" w:rsidRDefault="00C34175" w:rsidP="00C3417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sz w:val="28"/>
          <w:szCs w:val="28"/>
          <w:lang w:bidi="ar-MA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0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تمثل الذبذبة التي تم بعثها عند اللحظة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t = 0 s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C34175" w:rsidRDefault="00C34175" w:rsidP="00C34175">
      <w:p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sz w:val="28"/>
          <w:szCs w:val="28"/>
          <w:lang w:bidi="ar-MA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1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تمثل الإشارة المنعكسة على السطح الخارجي لنصف كرة الدماغ الأيمن </w:t>
      </w:r>
      <w:r>
        <w:rPr>
          <w:rFonts w:ascii="Times New Roman" w:hAnsi="Times New Roman" w:cs="Times New Roman"/>
          <w:sz w:val="28"/>
          <w:szCs w:val="28"/>
          <w:lang w:bidi="ar-MA"/>
        </w:rPr>
        <w:t>(D)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811A02" w:rsidRP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sz w:val="28"/>
          <w:szCs w:val="28"/>
          <w:lang w:bidi="ar-MA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2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تمثل الإشارة المنعكسة على الشق بين نصفي كرة الدماغ .</w:t>
      </w:r>
    </w:p>
    <w:p w:rsidR="00C34175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sz w:val="28"/>
          <w:szCs w:val="28"/>
          <w:lang w:bidi="ar-MA"/>
        </w:rPr>
        <w:t>P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3</w:t>
      </w:r>
      <w:r w:rsidR="00C34175" w:rsidRPr="00811A02">
        <w:rPr>
          <w:rFonts w:ascii="Times New Roman" w:hAnsi="Times New Roman" w:cs="Times New Roman" w:hint="cs"/>
          <w:sz w:val="28"/>
          <w:szCs w:val="28"/>
          <w:rtl/>
          <w:lang w:bidi="ar-MA"/>
        </w:rPr>
        <w:t>تمثل</w:t>
      </w:r>
      <w:r w:rsidR="00C34175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الإشارة المنعكسة على السطح الداخلي لنصف كرة الدماغ الأيسر </w:t>
      </w:r>
      <w:r w:rsidR="00C34175">
        <w:rPr>
          <w:rFonts w:ascii="Times New Roman" w:hAnsi="Times New Roman" w:cs="Times New Roman"/>
          <w:sz w:val="28"/>
          <w:szCs w:val="28"/>
          <w:lang w:bidi="ar-MA"/>
        </w:rPr>
        <w:t>(G)</w:t>
      </w:r>
      <w:r w:rsidR="00C34175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811A02" w:rsidRDefault="00811A02" w:rsidP="00C3417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148590</wp:posOffset>
            </wp:positionV>
            <wp:extent cx="4752340" cy="2354580"/>
            <wp:effectExtent l="19050" t="19050" r="10160" b="26670"/>
            <wp:wrapNone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340" cy="235458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2 ـ 1 ) حدد مدة انتقال الموجة فوق الصوتية في نصف كرة الدماغ الأيسر ثم في نصف كرة الدماغ الأيمن .</w:t>
      </w: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2 ـ 2 ) استنتج العرض </w:t>
      </w:r>
      <w:r>
        <w:rPr>
          <w:rFonts w:ascii="Times New Roman" w:hAnsi="Times New Roman" w:cs="Times New Roman"/>
          <w:sz w:val="28"/>
          <w:szCs w:val="28"/>
          <w:lang w:bidi="ar-MA"/>
        </w:rPr>
        <w:t>L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لكل من نصفي كرة الدماغ .</w:t>
      </w: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811A02" w:rsidRDefault="00811A02" w:rsidP="00811A02">
      <w:p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 w:rsidRPr="00EF5641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نعطي :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سرعة انتشار الموجات فوق الصوتية في الدماغ : </w:t>
      </w:r>
      <w:r w:rsidR="00EF5641">
        <w:rPr>
          <w:rFonts w:ascii="Times New Roman" w:hAnsi="Times New Roman" w:cs="Times New Roman"/>
          <w:sz w:val="28"/>
          <w:szCs w:val="28"/>
          <w:lang w:bidi="ar-MA"/>
        </w:rPr>
        <w:t xml:space="preserve">v = 1500m/s  </w:t>
      </w:r>
    </w:p>
    <w:p w:rsidR="001B3601" w:rsidRDefault="0065698F" w:rsidP="00811A02">
      <w:p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AutoShape 94" o:spid="_x0000_s1048" type="#_x0000_t21" style="position:absolute;left:0;text-align:left;margin-left:324pt;margin-top:13.45pt;width:206.25pt;height:25.5pt;z-index:-251624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1B3601" w:rsidRDefault="001B3601" w:rsidP="001B3601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التمرين 11 : تسونامي 26 دجنبر 2004 م .</w:t>
      </w:r>
    </w:p>
    <w:p w:rsidR="001B3601" w:rsidRDefault="001B3601" w:rsidP="001B3601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</w:p>
    <w:p w:rsidR="005F24A8" w:rsidRDefault="001B3601" w:rsidP="001B360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التسونامي موجة محدثة نتيجة إزاحة مفاجئة لحجم كبير من الماء . بصفة عامة هذه الإزاحات الضخمة للماء تكون نتيجة حدوث زلزال . الزلزال الأرضي ليوم 26 دجنبر  2004 م كان بسبب انزلاق الصفيحة الهندية و صفيحة بورما </w:t>
      </w:r>
      <w:r w:rsidR="005F24A8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لى امتداد طول يقدر بعدة مئات من الكيلومترات . المركز السطحي </w:t>
      </w:r>
      <w:r w:rsidR="005F24A8">
        <w:rPr>
          <w:rFonts w:ascii="Times New Roman" w:hAnsi="Times New Roman" w:cs="Times New Roman"/>
          <w:sz w:val="28"/>
          <w:szCs w:val="28"/>
          <w:lang w:bidi="ar-MA"/>
        </w:rPr>
        <w:t>( epicentre )</w:t>
      </w:r>
      <w:r w:rsidR="00171F0E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: إسقاط البؤرة على السطح ، تم التعرف على موقعها على بعد </w:t>
      </w:r>
      <w:r w:rsidR="007343AA">
        <w:rPr>
          <w:rFonts w:ascii="Times New Roman" w:hAnsi="Times New Roman" w:cs="Times New Roman"/>
          <w:sz w:val="28"/>
          <w:szCs w:val="28"/>
          <w:lang w:bidi="ar-MA"/>
        </w:rPr>
        <w:t xml:space="preserve">60 km </w:t>
      </w:r>
      <w:r w:rsidR="007343AA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شرق سوماترا ( جزيرة أندونيسية ) </w:t>
      </w:r>
      <w:r w:rsidR="00775A7A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حيث عمق البحر يقارب </w:t>
      </w:r>
      <w:r w:rsidR="00775A7A">
        <w:rPr>
          <w:rFonts w:ascii="Times New Roman" w:hAnsi="Times New Roman" w:cs="Times New Roman"/>
          <w:sz w:val="28"/>
          <w:szCs w:val="28"/>
          <w:lang w:bidi="ar-MA"/>
        </w:rPr>
        <w:t>10km</w:t>
      </w:r>
      <w:r w:rsidR="007343AA">
        <w:rPr>
          <w:rFonts w:ascii="Times New Roman" w:hAnsi="Times New Roman" w:cs="Times New Roman" w:hint="cs"/>
          <w:sz w:val="28"/>
          <w:szCs w:val="28"/>
          <w:rtl/>
          <w:lang w:bidi="ar-MA"/>
        </w:rPr>
        <w:t>.</w:t>
      </w:r>
    </w:p>
    <w:p w:rsidR="005F24A8" w:rsidRDefault="005F24A8" w:rsidP="005F24A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2886075</wp:posOffset>
            </wp:positionH>
            <wp:positionV relativeFrom="paragraph">
              <wp:posOffset>29845</wp:posOffset>
            </wp:positionV>
            <wp:extent cx="3744595" cy="2638425"/>
            <wp:effectExtent l="19050" t="0" r="8255" b="0"/>
            <wp:wrapNone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595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379FD" w:rsidRDefault="007343AA" w:rsidP="005F24A8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                                                       الحركة الضخمة المفاجئة للماء ولدت سلسلة من </w:t>
      </w:r>
    </w:p>
    <w:p w:rsidR="007343AA" w:rsidRDefault="007343AA" w:rsidP="007343AA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                                                                             الموجات حسب اتجاه غرب ـ شرق ، ذات أطوال </w:t>
      </w:r>
    </w:p>
    <w:p w:rsidR="007343AA" w:rsidRDefault="007343AA" w:rsidP="007343AA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                                                                             موجة كبيرة جدا تقدر بمئات الكيلومترات ، تنتشر</w:t>
      </w:r>
    </w:p>
    <w:p w:rsidR="007343AA" w:rsidRDefault="007343AA" w:rsidP="007343AA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                                                                                      بسرعات تقدر بمئات الكيلومترات في الساعة .</w:t>
      </w: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10160</wp:posOffset>
            </wp:positionV>
            <wp:extent cx="2772410" cy="876300"/>
            <wp:effectExtent l="19050" t="0" r="8890" b="0"/>
            <wp:wrapNone/>
            <wp:docPr id="3" name="Image 30" descr="http://guichamax.e-monsite.com/medias/images/fig6-tsunami-ru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guichamax.e-monsite.com/medias/images/fig6-tsunami-rupture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AB3668" w:rsidRDefault="00D82F1C" w:rsidP="00D82F1C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lastRenderedPageBreak/>
        <w:t>يعبر عن سرعة انتشار موجة في منطقة بحرية عمق الماء فيها أكبر بكثير</w:t>
      </w:r>
      <w:r w:rsidR="00AB3668">
        <w:rPr>
          <w:rFonts w:ascii="Times New Roman" w:hAnsi="Times New Roman" w:cs="Times New Roman" w:hint="cs"/>
          <w:sz w:val="28"/>
          <w:szCs w:val="28"/>
          <w:rtl/>
          <w:lang w:bidi="ar-MA"/>
        </w:rPr>
        <w:t>من</w:t>
      </w:r>
      <w:r w:rsidRPr="00D82F1C">
        <w:rPr>
          <w:rFonts w:asciiTheme="minorBidi" w:hAnsiTheme="minorBidi"/>
          <w:position w:val="-6"/>
          <w:sz w:val="36"/>
          <w:szCs w:val="36"/>
          <w:lang w:bidi="ar-MA"/>
        </w:rPr>
        <w:object w:dxaOrig="220" w:dyaOrig="279">
          <v:shape id="_x0000_i1051" type="#_x0000_t75" style="width:9.75pt;height:15pt" o:ole="">
            <v:imagedata r:id="rId74" o:title=""/>
          </v:shape>
          <o:OLEObject Type="Embed" ProgID="Equation.DSMT4" ShapeID="_x0000_i1051" DrawAspect="Content" ObjectID="_1629976696" r:id="rId75"/>
        </w:object>
      </w:r>
      <w:r w:rsidR="00AB3668">
        <w:rPr>
          <w:rFonts w:ascii="Times New Roman" w:hAnsi="Times New Roman" w:cs="Times New Roman" w:hint="cs"/>
          <w:sz w:val="28"/>
          <w:szCs w:val="28"/>
          <w:rtl/>
          <w:lang w:bidi="ar-MA"/>
        </w:rPr>
        <w:t>طول الموجة البحرية بالعلاقة :</w:t>
      </w:r>
    </w:p>
    <w:p w:rsidR="00D82F1C" w:rsidRDefault="00AB3668" w:rsidP="00AB3668">
      <w:pPr>
        <w:tabs>
          <w:tab w:val="left" w:pos="6761"/>
        </w:tabs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AB3668">
        <w:rPr>
          <w:rFonts w:asciiTheme="minorBidi" w:hAnsiTheme="minorBidi"/>
          <w:position w:val="-26"/>
          <w:sz w:val="36"/>
          <w:szCs w:val="36"/>
          <w:lang w:bidi="ar-MA"/>
        </w:rPr>
        <w:object w:dxaOrig="1480" w:dyaOrig="700">
          <v:shape id="_x0000_i1052" type="#_x0000_t75" style="width:70.5pt;height:36pt" o:ole="">
            <v:imagedata r:id="rId76" o:title=""/>
          </v:shape>
          <o:OLEObject Type="Embed" ProgID="Equation.DSMT4" ShapeID="_x0000_i1052" DrawAspect="Content" ObjectID="_1629976697" r:id="rId77"/>
        </w:object>
      </w:r>
      <w:r>
        <w:rPr>
          <w:rFonts w:asciiTheme="minorBidi" w:hAnsiTheme="minorBidi"/>
          <w:sz w:val="36"/>
          <w:szCs w:val="36"/>
          <w:lang w:bidi="ar-MA"/>
        </w:rPr>
        <w:tab/>
      </w:r>
    </w:p>
    <w:p w:rsidR="00AB3668" w:rsidRDefault="00AB3668" w:rsidP="00AB3668">
      <w:pPr>
        <w:tabs>
          <w:tab w:val="left" w:pos="6761"/>
        </w:tabs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و يعبر عن هذه السرعة عندما يكون عمق الماء </w:t>
      </w:r>
      <w:r>
        <w:rPr>
          <w:rFonts w:asciiTheme="majorBidi" w:hAnsiTheme="majorBidi" w:cstheme="majorBidi"/>
          <w:sz w:val="28"/>
          <w:szCs w:val="28"/>
          <w:lang w:bidi="ar-MA"/>
        </w:rPr>
        <w:t>h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اصغر من طول الموجة بالعلاقة :      </w:t>
      </w:r>
      <w:r w:rsidRPr="00AB3668">
        <w:rPr>
          <w:rFonts w:asciiTheme="minorBidi" w:hAnsiTheme="minorBidi"/>
          <w:position w:val="-12"/>
          <w:sz w:val="36"/>
          <w:szCs w:val="36"/>
          <w:lang w:bidi="ar-MA"/>
        </w:rPr>
        <w:object w:dxaOrig="1560" w:dyaOrig="400">
          <v:shape id="_x0000_i1053" type="#_x0000_t75" style="width:73.5pt;height:19.5pt" o:ole="">
            <v:imagedata r:id="rId78" o:title=""/>
          </v:shape>
          <o:OLEObject Type="Embed" ProgID="Equation.DSMT4" ShapeID="_x0000_i1053" DrawAspect="Content" ObjectID="_1629976698" r:id="rId79"/>
        </w:object>
      </w:r>
    </w:p>
    <w:p w:rsidR="00AB3668" w:rsidRPr="00AB3668" w:rsidRDefault="00AB3668" w:rsidP="00AB3668">
      <w:pPr>
        <w:tabs>
          <w:tab w:val="left" w:pos="6761"/>
        </w:tabs>
        <w:bidi/>
        <w:spacing w:after="0"/>
        <w:rPr>
          <w:rFonts w:ascii="Times New Roman" w:hAnsi="Times New Roman" w:cs="Times New Roman"/>
          <w:rtl/>
          <w:lang w:bidi="ar-MA"/>
        </w:rPr>
      </w:pPr>
      <w:r w:rsidRPr="00AB3668">
        <w:rPr>
          <w:rFonts w:ascii="Times New Roman" w:hAnsi="Times New Roman" w:cs="Times New Roman"/>
          <w:sz w:val="28"/>
          <w:szCs w:val="28"/>
          <w:rtl/>
          <w:lang w:bidi="ar-MA"/>
        </w:rPr>
        <w:t xml:space="preserve">نأخذ  : </w:t>
      </w:r>
      <w:r w:rsidRPr="00AB3668">
        <w:rPr>
          <w:rFonts w:asciiTheme="minorBidi" w:hAnsiTheme="minorBidi"/>
          <w:position w:val="-10"/>
          <w:sz w:val="36"/>
          <w:szCs w:val="36"/>
          <w:lang w:bidi="ar-MA"/>
        </w:rPr>
        <w:object w:dxaOrig="1240" w:dyaOrig="360">
          <v:shape id="_x0000_i1054" type="#_x0000_t75" style="width:59.25pt;height:18pt" o:ole="">
            <v:imagedata r:id="rId80" o:title=""/>
          </v:shape>
          <o:OLEObject Type="Embed" ProgID="Equation.DSMT4" ShapeID="_x0000_i1054" DrawAspect="Content" ObjectID="_1629976699" r:id="rId81"/>
        </w:object>
      </w:r>
    </w:p>
    <w:p w:rsidR="00D82F1C" w:rsidRDefault="00D82F1C" w:rsidP="00D82F1C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اين ملاحظون </w:t>
      </w:r>
      <w:r w:rsidR="00AB3668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أثناء حدث تسونامي مرور سبع موجات ضخمة بشكل متتالي ، حيث تفصل المدة </w:t>
      </w:r>
      <w:r w:rsidR="00AB3668">
        <w:rPr>
          <w:rFonts w:ascii="Times New Roman" w:hAnsi="Times New Roman" w:cs="Times New Roman"/>
          <w:sz w:val="28"/>
          <w:szCs w:val="28"/>
          <w:lang w:bidi="ar-MA"/>
        </w:rPr>
        <w:t>20min</w:t>
      </w:r>
      <w:r w:rsidR="0025722C">
        <w:rPr>
          <w:rFonts w:ascii="Times New Roman" w:hAnsi="Times New Roman" w:cs="Times New Roman" w:hint="cs"/>
          <w:sz w:val="28"/>
          <w:szCs w:val="28"/>
          <w:rtl/>
          <w:lang w:bidi="ar-MA"/>
        </w:rPr>
        <w:t>بين موجتين متتاليتين .</w:t>
      </w:r>
    </w:p>
    <w:p w:rsidR="0025722C" w:rsidRDefault="0025722C" w:rsidP="0025722C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1 ) ما صنف موجات تسونامي ؟</w:t>
      </w:r>
    </w:p>
    <w:p w:rsidR="0025722C" w:rsidRDefault="0025722C" w:rsidP="0025722C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2 ) باستعمال معادلة الأبعاد ، تحقق من تجانس الوحدات في العلاقة (1) .</w:t>
      </w:r>
    </w:p>
    <w:p w:rsidR="0025722C" w:rsidRDefault="0025722C" w:rsidP="0025722C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3 ) عرف الوسط المبدد ، حدد الحالة التي يكون فيها سطح المحيط الهادي وسطا مبددا .</w:t>
      </w:r>
    </w:p>
    <w:p w:rsidR="0025722C" w:rsidRDefault="0025722C" w:rsidP="0025722C">
      <w:pPr>
        <w:bidi/>
        <w:spacing w:after="0"/>
        <w:rPr>
          <w:rFonts w:asciiTheme="minorBidi" w:hAnsiTheme="minorBidi"/>
          <w:sz w:val="36"/>
          <w:szCs w:val="36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4 ) حدد </w:t>
      </w:r>
      <w:r w:rsidRPr="0025722C">
        <w:rPr>
          <w:rFonts w:asciiTheme="minorBidi" w:hAnsiTheme="minorBidi"/>
          <w:position w:val="-4"/>
          <w:sz w:val="36"/>
          <w:szCs w:val="36"/>
          <w:lang w:bidi="ar-MA"/>
        </w:rPr>
        <w:object w:dxaOrig="240" w:dyaOrig="260">
          <v:shape id="_x0000_i1055" type="#_x0000_t75" style="width:11.25pt;height:12.75pt" o:ole="">
            <v:imagedata r:id="rId82" o:title=""/>
          </v:shape>
          <o:OLEObject Type="Embed" ProgID="Equation.DSMT4" ShapeID="_x0000_i1055" DrawAspect="Content" ObjectID="_1629976700" r:id="rId83"/>
        </w:object>
      </w:r>
      <w:r>
        <w:rPr>
          <w:rFonts w:asciiTheme="minorBidi" w:hAnsiTheme="minorBidi" w:hint="cs"/>
          <w:sz w:val="36"/>
          <w:szCs w:val="36"/>
          <w:rtl/>
          <w:lang w:bidi="ar-MA"/>
        </w:rPr>
        <w:t xml:space="preserve"> موجة تسونامي .</w:t>
      </w:r>
    </w:p>
    <w:p w:rsidR="0038212E" w:rsidRDefault="00775A7A" w:rsidP="0038212E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5 ) بيِّن أن العلاقة (1) غير ملائمة لموجة تسونامي المدروسة .</w:t>
      </w:r>
    </w:p>
    <w:p w:rsidR="00775A7A" w:rsidRDefault="00775A7A" w:rsidP="00775A7A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6 ) أحسب </w:t>
      </w:r>
      <w:r w:rsidRPr="00AD7179">
        <w:rPr>
          <w:rFonts w:asciiTheme="minorBidi" w:hAnsiTheme="minorBidi"/>
          <w:position w:val="-6"/>
          <w:sz w:val="36"/>
          <w:szCs w:val="36"/>
          <w:lang w:bidi="ar-MA"/>
        </w:rPr>
        <w:object w:dxaOrig="220" w:dyaOrig="280">
          <v:shape id="_x0000_i1056" type="#_x0000_t75" style="width:9.75pt;height:15pt" o:ole="">
            <v:imagedata r:id="rId74" o:title=""/>
          </v:shape>
          <o:OLEObject Type="Embed" ProgID="Equation.DSMT4" ShapeID="_x0000_i1056" DrawAspect="Content" ObjectID="_1629976701" r:id="rId84"/>
        </w:object>
      </w:r>
      <w:r w:rsidR="00305920">
        <w:rPr>
          <w:rFonts w:asciiTheme="minorBidi" w:hAnsiTheme="minorBidi" w:hint="cs"/>
          <w:sz w:val="36"/>
          <w:szCs w:val="36"/>
          <w:rtl/>
          <w:lang w:bidi="ar-MA"/>
        </w:rPr>
        <w:t xml:space="preserve">طول هذه الموجة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جوار المركز السطحي </w:t>
      </w:r>
      <w:r>
        <w:rPr>
          <w:rFonts w:asciiTheme="majorBidi" w:hAnsiTheme="majorBidi" w:cstheme="majorBidi"/>
          <w:sz w:val="28"/>
          <w:szCs w:val="28"/>
          <w:lang w:bidi="ar-MA"/>
        </w:rPr>
        <w:t xml:space="preserve">( epicentre ) </w: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.</w:t>
      </w:r>
    </w:p>
    <w:p w:rsidR="00305920" w:rsidRDefault="00305920" w:rsidP="00305920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7 ) بيَّنت دراسة موجة تسونامي أن المقدار </w:t>
      </w:r>
      <w:r w:rsidRPr="00AD7179">
        <w:rPr>
          <w:rFonts w:asciiTheme="minorBidi" w:hAnsiTheme="minorBidi"/>
          <w:position w:val="-6"/>
          <w:sz w:val="36"/>
          <w:szCs w:val="36"/>
          <w:lang w:bidi="ar-MA"/>
        </w:rPr>
        <w:object w:dxaOrig="560" w:dyaOrig="320">
          <v:shape id="_x0000_i1057" type="#_x0000_t75" style="width:26.25pt;height:16.5pt" o:ole="">
            <v:imagedata r:id="rId85" o:title=""/>
          </v:shape>
          <o:OLEObject Type="Embed" ProgID="Equation.DSMT4" ShapeID="_x0000_i1057" DrawAspect="Content" ObjectID="_1629976702" r:id="rId86"/>
        </w:object>
      </w:r>
      <w:r w:rsidRPr="00305920">
        <w:rPr>
          <w:rFonts w:ascii="Times New Roman" w:hAnsi="Times New Roman" w:cs="Times New Roman"/>
          <w:sz w:val="28"/>
          <w:szCs w:val="28"/>
          <w:rtl/>
          <w:lang w:bidi="ar-MA"/>
        </w:rPr>
        <w:t>يبقى ثابتا خلال انتشار هذ الموجة</w: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، حيث : </w:t>
      </w:r>
    </w:p>
    <w:p w:rsidR="00305920" w:rsidRDefault="00305920" w:rsidP="00305920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 w:rsidRPr="00AD7179">
        <w:rPr>
          <w:rFonts w:asciiTheme="minorBidi" w:hAnsiTheme="minorBidi"/>
          <w:position w:val="-6"/>
          <w:sz w:val="36"/>
          <w:szCs w:val="36"/>
          <w:lang w:bidi="ar-MA"/>
        </w:rPr>
        <w:object w:dxaOrig="200" w:dyaOrig="220">
          <v:shape id="_x0000_i1058" type="#_x0000_t75" style="width:9.75pt;height:11.25pt" o:ole="">
            <v:imagedata r:id="rId87" o:title=""/>
          </v:shape>
          <o:OLEObject Type="Embed" ProgID="Equation.DSMT4" ShapeID="_x0000_i1058" DrawAspect="Content" ObjectID="_1629976703" r:id="rId8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 سرعة انتشار الموجة       و </w:t>
      </w:r>
      <w:r w:rsidRPr="00305920">
        <w:rPr>
          <w:rFonts w:asciiTheme="minorBidi" w:hAnsiTheme="minorBidi"/>
          <w:position w:val="-4"/>
          <w:sz w:val="36"/>
          <w:szCs w:val="36"/>
          <w:lang w:bidi="ar-MA"/>
        </w:rPr>
        <w:object w:dxaOrig="300" w:dyaOrig="260">
          <v:shape id="_x0000_i1059" type="#_x0000_t75" style="width:15pt;height:12.75pt" o:ole="">
            <v:imagedata r:id="rId89" o:title=""/>
          </v:shape>
          <o:OLEObject Type="Embed" ProgID="Equation.DSMT4" ShapeID="_x0000_i1059" DrawAspect="Content" ObjectID="_1629976704" r:id="rId9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MA"/>
        </w:rPr>
        <w:t xml:space="preserve">علوها  (  أنظر الشكل أسفله ) </w:t>
      </w:r>
    </w:p>
    <w:p w:rsidR="00305920" w:rsidRDefault="00305920" w:rsidP="00305920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32385</wp:posOffset>
            </wp:positionV>
            <wp:extent cx="4143375" cy="1524000"/>
            <wp:effectExtent l="19050" t="19050" r="28575" b="19050"/>
            <wp:wrapNone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15240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5920" w:rsidRPr="00305920" w:rsidRDefault="00305920" w:rsidP="00305920">
      <w:pPr>
        <w:bidi/>
        <w:spacing w:after="0"/>
        <w:rPr>
          <w:rFonts w:asciiTheme="majorBidi" w:hAnsiTheme="majorBidi" w:cstheme="majorBidi"/>
          <w:sz w:val="28"/>
          <w:szCs w:val="28"/>
          <w:rtl/>
          <w:lang w:bidi="ar-MA"/>
        </w:rPr>
      </w:pPr>
    </w:p>
    <w:p w:rsidR="00BB60E7" w:rsidRDefault="00BB60E7" w:rsidP="00BB60E7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305920" w:rsidRDefault="00305920" w:rsidP="00305920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305920" w:rsidRDefault="00305920" w:rsidP="00305920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305920" w:rsidRDefault="00305920" w:rsidP="00305920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305920" w:rsidRDefault="00305920" w:rsidP="00305920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305920" w:rsidRDefault="00305920" w:rsidP="00305920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لو هذه الموجة جوار المركز السطحي بعيدا عن الشاطئ هو </w:t>
      </w:r>
      <w:r>
        <w:rPr>
          <w:rFonts w:ascii="Times New Roman" w:hAnsi="Times New Roman" w:cs="Times New Roman"/>
          <w:sz w:val="28"/>
          <w:szCs w:val="28"/>
          <w:lang w:bidi="ar-MA"/>
        </w:rPr>
        <w:t>H = 1m</w:t>
      </w:r>
    </w:p>
    <w:p w:rsidR="00151EC3" w:rsidRDefault="00151EC3" w:rsidP="00151EC3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7 ـ 1 ) هل يمكن لملاحظ يوجد على ظهر باخرة بعيدة عن الشاطئ أن ينتبه لوجود موجة تسونامي ؟ علل جوابك .</w:t>
      </w:r>
    </w:p>
    <w:p w:rsidR="00151EC3" w:rsidRDefault="00151EC3" w:rsidP="00151EC3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7 ـ 2 ) أحسب العلو </w:t>
      </w:r>
      <w:r>
        <w:rPr>
          <w:rFonts w:ascii="Times New Roman" w:hAnsi="Times New Roman" w:cs="Times New Roman"/>
          <w:sz w:val="28"/>
          <w:szCs w:val="28"/>
          <w:lang w:bidi="ar-MA"/>
        </w:rPr>
        <w:t>H’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لموجة تسونامي عند وصولها إلى الشاطئ .</w:t>
      </w:r>
    </w:p>
    <w:p w:rsidR="006E024F" w:rsidRDefault="006E024F" w:rsidP="006E024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6E024F" w:rsidRDefault="0065698F" w:rsidP="006E024F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AutoShape 123" o:spid="_x0000_s1038" type="#_x0000_t21" style="position:absolute;left:0;text-align:left;margin-left:233.25pt;margin-top:14.9pt;width:296.25pt;height:24pt;z-index:-251619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" fillcolor="white [3201]" strokecolor="#b9cdce [1942]" strokeweight="1pt">
            <v:fill color2="#d0dede [1302]" focus="100%" type="gradient"/>
            <v:shadow on="t" color="#405a5b [1606]" opacity=".5" offset="1pt"/>
          </v:shape>
        </w:pict>
      </w:r>
    </w:p>
    <w:p w:rsidR="006E024F" w:rsidRPr="00A72C4D" w:rsidRDefault="006E024F" w:rsidP="006E024F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A72C4D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 xml:space="preserve">التمرين 12 : </w:t>
      </w:r>
      <w:r w:rsidR="00A72C4D" w:rsidRPr="00A72C4D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الاستشعار عن بعد بواسطة الأقمار الاصطناعية .</w:t>
      </w:r>
    </w:p>
    <w:p w:rsidR="00A72C4D" w:rsidRDefault="00A72C4D" w:rsidP="00A72C4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172720</wp:posOffset>
            </wp:positionV>
            <wp:extent cx="2880360" cy="2295525"/>
            <wp:effectExtent l="19050" t="19050" r="15240" b="28575"/>
            <wp:wrapNone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22955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72C4D" w:rsidRDefault="006948F1" w:rsidP="00A72C4D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تتوفر بعض الاقمار الاصطناعية </w:t>
      </w:r>
    </w:p>
    <w:p w:rsidR="006948F1" w:rsidRDefault="006948F1" w:rsidP="006948F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على رادارات تستعمل لعدة أغراض </w:t>
      </w:r>
    </w:p>
    <w:p w:rsidR="006948F1" w:rsidRDefault="006948F1" w:rsidP="006948F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نذكر منها :</w:t>
      </w:r>
    </w:p>
    <w:p w:rsidR="006948F1" w:rsidRDefault="006948F1" w:rsidP="006948F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رصد مواضع بعض الأجسام </w:t>
      </w:r>
      <w:r>
        <w:rPr>
          <w:rFonts w:ascii="Times New Roman" w:hAnsi="Times New Roman" w:cs="Times New Roman"/>
          <w:sz w:val="28"/>
          <w:szCs w:val="28"/>
          <w:lang w:bidi="ar-MA"/>
        </w:rPr>
        <w:t>(GPS)</w:t>
      </w:r>
    </w:p>
    <w:p w:rsidR="006948F1" w:rsidRDefault="006948F1" w:rsidP="006948F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مراقبة الملاحة البحرية و حالة مياه البحر</w:t>
      </w:r>
    </w:p>
    <w:p w:rsidR="006948F1" w:rsidRDefault="006948F1" w:rsidP="006948F1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دراسة التضاريس ،إلخ ........ </w:t>
      </w:r>
    </w:p>
    <w:p w:rsidR="003C5E72" w:rsidRDefault="003C5E72" w:rsidP="003C5E7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</w:p>
    <w:p w:rsidR="003C5E72" w:rsidRDefault="003C5E72" w:rsidP="003C5E7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يعتبر </w:t>
      </w:r>
      <w:r>
        <w:rPr>
          <w:rFonts w:ascii="Times New Roman" w:hAnsi="Times New Roman" w:cs="Times New Roman"/>
          <w:sz w:val="28"/>
          <w:szCs w:val="28"/>
          <w:lang w:bidi="ar-MA"/>
        </w:rPr>
        <w:t>(ERS-1)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أحد هذه الأقمار الاصطناعية </w:t>
      </w:r>
    </w:p>
    <w:p w:rsidR="003C5E72" w:rsidRDefault="003C5E72" w:rsidP="003C5E7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و يوجد على ارتفاع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h = 780km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من سطح</w:t>
      </w:r>
    </w:p>
    <w:p w:rsidR="003C5E72" w:rsidRDefault="003C5E72" w:rsidP="003C5E7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الأرض ن حيث ينجز حولها حركة دائرية منتظمة .</w:t>
      </w:r>
    </w:p>
    <w:p w:rsidR="003C5E72" w:rsidRDefault="003C5E72" w:rsidP="003C5E72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lastRenderedPageBreak/>
        <w:t xml:space="preserve">لقد تم تزويد هذا القمر الاصطناعي برادار لقياس الارتفاع </w:t>
      </w:r>
      <w:r>
        <w:rPr>
          <w:rFonts w:ascii="Times New Roman" w:hAnsi="Times New Roman" w:cs="Times New Roman"/>
          <w:sz w:val="28"/>
          <w:szCs w:val="28"/>
          <w:lang w:bidi="ar-MA"/>
        </w:rPr>
        <w:t>( radar- altimètre )</w:t>
      </w:r>
      <w:r w:rsidR="00687EC9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، يلعب دور باعث و مستقبل لموجات يرسلها على شكل دفعات تردد كل منها </w:t>
      </w:r>
      <w:r w:rsidR="00687EC9">
        <w:rPr>
          <w:rFonts w:ascii="Times New Roman" w:hAnsi="Times New Roman" w:cs="Times New Roman"/>
          <w:sz w:val="28"/>
          <w:szCs w:val="28"/>
          <w:lang w:bidi="ar-MA"/>
        </w:rPr>
        <w:t xml:space="preserve">13,5GHz </w:t>
      </w:r>
      <w:r w:rsidR="00687EC9"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.</w:t>
      </w:r>
    </w:p>
    <w:p w:rsidR="00687EC9" w:rsidRDefault="00687EC9" w:rsidP="00687EC9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>يسمح هذا الرادار بإنجاز نوعين من القياسات :</w:t>
      </w:r>
    </w:p>
    <w:p w:rsidR="00687EC9" w:rsidRDefault="00687EC9" w:rsidP="00687EC9">
      <w:pPr>
        <w:pStyle w:val="Paragraphedeliste"/>
        <w:numPr>
          <w:ilvl w:val="0"/>
          <w:numId w:val="2"/>
        </w:num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نظام قياس متوسط : ينجز الرادار في </w:t>
      </w:r>
      <w:r w:rsidR="00B54D75">
        <w:rPr>
          <w:rFonts w:ascii="Times New Roman" w:hAnsi="Times New Roman" w:cs="Times New Roman" w:hint="cs"/>
          <w:sz w:val="28"/>
          <w:szCs w:val="28"/>
          <w:rtl/>
          <w:lang w:bidi="ar-MA"/>
        </w:rPr>
        <w:t>ه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ذا النظام قياسات مدتها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1s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يغطي خلالها عدة كيلومترات من سطح الأرض .</w:t>
      </w:r>
    </w:p>
    <w:p w:rsidR="00687EC9" w:rsidRDefault="00B54D75" w:rsidP="00687EC9">
      <w:pPr>
        <w:pStyle w:val="Paragraphedeliste"/>
        <w:numPr>
          <w:ilvl w:val="0"/>
          <w:numId w:val="2"/>
        </w:numPr>
        <w:bidi/>
        <w:spacing w:after="0"/>
        <w:rPr>
          <w:rFonts w:ascii="Times New Roman" w:hAnsi="Times New Roman" w:cs="Times New Roman"/>
          <w:sz w:val="28"/>
          <w:szCs w:val="28"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نظام قياس مباشر : تنجز القياسات خلال مدة 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50ms </w:t>
      </w: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 يغطي خلالها الرادار مساحة صغيرة ، مما يسمح برصد الهدف بكيفية أدق .</w:t>
      </w:r>
    </w:p>
    <w:p w:rsidR="00B54D75" w:rsidRPr="00B54D75" w:rsidRDefault="00B54D75" w:rsidP="00B54D75">
      <w:pPr>
        <w:bidi/>
        <w:spacing w:after="0"/>
        <w:rPr>
          <w:rFonts w:ascii="Times New Roman" w:hAnsi="Times New Roman" w:cs="Times New Roman"/>
          <w:b/>
          <w:bCs/>
          <w:sz w:val="28"/>
          <w:szCs w:val="28"/>
          <w:rtl/>
          <w:lang w:bidi="ar-MA"/>
        </w:rPr>
      </w:pPr>
      <w:r w:rsidRPr="00B54D75">
        <w:rPr>
          <w:rFonts w:ascii="Times New Roman" w:hAnsi="Times New Roman" w:cs="Times New Roman" w:hint="cs"/>
          <w:b/>
          <w:bCs/>
          <w:sz w:val="28"/>
          <w:szCs w:val="28"/>
          <w:rtl/>
          <w:lang w:bidi="ar-MA"/>
        </w:rPr>
        <w:t>معطيات :</w:t>
      </w:r>
    </w:p>
    <w:p w:rsidR="00B54D75" w:rsidRDefault="00B54D75" w:rsidP="00B54D75">
      <w:pPr>
        <w:bidi/>
        <w:spacing w:after="0"/>
        <w:rPr>
          <w:rFonts w:ascii="Times New Roman" w:hAnsi="Times New Roman" w:cs="Times New Roman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شعاع الأرض </w:t>
      </w:r>
      <w:r>
        <w:rPr>
          <w:rFonts w:ascii="Times New Roman" w:hAnsi="Times New Roman" w:cs="Times New Roman"/>
          <w:sz w:val="28"/>
          <w:szCs w:val="28"/>
          <w:lang w:bidi="ar-MA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bidi="ar-MA"/>
        </w:rPr>
        <w:t>T</w:t>
      </w:r>
      <w:r>
        <w:rPr>
          <w:rFonts w:ascii="Times New Roman" w:hAnsi="Times New Roman" w:cs="Times New Roman"/>
          <w:sz w:val="28"/>
          <w:szCs w:val="28"/>
          <w:lang w:bidi="ar-MA"/>
        </w:rPr>
        <w:t xml:space="preserve"> = 6378 km </w:t>
      </w:r>
    </w:p>
    <w:p w:rsidR="00B54D75" w:rsidRDefault="00B54D75" w:rsidP="00B54D75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="Times New Roman" w:hAnsi="Times New Roman" w:cs="Times New Roman" w:hint="cs"/>
          <w:sz w:val="28"/>
          <w:szCs w:val="28"/>
          <w:rtl/>
          <w:lang w:bidi="ar-MA"/>
        </w:rPr>
        <w:t xml:space="preserve">سرعة انتشار موجة الرادار في الفراغ و في الغلاف الجوي </w:t>
      </w:r>
      <w:r w:rsidRPr="00B54D75">
        <w:rPr>
          <w:rFonts w:asciiTheme="minorBidi" w:hAnsiTheme="minorBidi"/>
          <w:position w:val="-8"/>
          <w:sz w:val="36"/>
          <w:szCs w:val="36"/>
          <w:lang w:bidi="ar-MA"/>
        </w:rPr>
        <w:object w:dxaOrig="1820" w:dyaOrig="340">
          <v:shape id="_x0000_i1060" type="#_x0000_t75" style="width:87pt;height:18pt" o:ole="">
            <v:imagedata r:id="rId93" o:title=""/>
          </v:shape>
          <o:OLEObject Type="Embed" ProgID="Equation.DSMT4" ShapeID="_x0000_i1060" DrawAspect="Content" ObjectID="_1629976705" r:id="rId94"/>
        </w:object>
      </w:r>
    </w:p>
    <w:p w:rsidR="00C857D1" w:rsidRDefault="00C857D1" w:rsidP="00C857D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</w:p>
    <w:p w:rsidR="00C857D1" w:rsidRDefault="00C857D1" w:rsidP="00C857D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1 ) هل الموجة التي يبعثها </w:t>
      </w:r>
      <w:r>
        <w:rPr>
          <w:rFonts w:asciiTheme="minorBidi" w:hAnsiTheme="minorBidi"/>
          <w:sz w:val="28"/>
          <w:szCs w:val="28"/>
          <w:lang w:bidi="ar-MA"/>
        </w:rPr>
        <w:t>( ERS-1 )</w: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موجة ميكانيكية أم موجة كهرمغنطيسية ؟ علل جوابك .</w:t>
      </w:r>
    </w:p>
    <w:p w:rsidR="00C857D1" w:rsidRDefault="00C857D1" w:rsidP="00C857D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2 ) أحسب </w:t>
      </w:r>
      <w:r w:rsidRPr="00C857D1">
        <w:rPr>
          <w:rFonts w:asciiTheme="minorBidi" w:hAnsiTheme="minorBidi"/>
          <w:position w:val="-6"/>
          <w:sz w:val="36"/>
          <w:szCs w:val="36"/>
          <w:lang w:bidi="ar-MA"/>
        </w:rPr>
        <w:object w:dxaOrig="220" w:dyaOrig="279">
          <v:shape id="_x0000_i1061" type="#_x0000_t75" style="width:9.75pt;height:15pt" o:ole="">
            <v:imagedata r:id="rId95" o:title=""/>
          </v:shape>
          <o:OLEObject Type="Embed" ProgID="Equation.DSMT4" ShapeID="_x0000_i1061" DrawAspect="Content" ObjectID="_1629976706" r:id="rId96"/>
        </w:object>
      </w:r>
      <w:r w:rsidRPr="00C857D1">
        <w:rPr>
          <w:rFonts w:asciiTheme="minorBidi" w:hAnsiTheme="minorBidi" w:hint="cs"/>
          <w:sz w:val="28"/>
          <w:szCs w:val="28"/>
          <w:rtl/>
          <w:lang w:bidi="ar-MA"/>
        </w:rPr>
        <w:t>طول الموجة .</w:t>
      </w:r>
    </w:p>
    <w:p w:rsidR="00C857D1" w:rsidRDefault="00C857D1" w:rsidP="00C857D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3 ) نعتبر نقطة من سطح الأرض ، تنتمي لمستوى سطح البحر , حدد المدة الزمنية </w:t>
      </w:r>
      <w:r w:rsidRPr="00C857D1">
        <w:rPr>
          <w:rFonts w:asciiTheme="minorBidi" w:hAnsiTheme="minorBidi"/>
          <w:position w:val="-6"/>
          <w:sz w:val="28"/>
          <w:szCs w:val="28"/>
          <w:lang w:bidi="ar-MA"/>
        </w:rPr>
        <w:object w:dxaOrig="200" w:dyaOrig="220">
          <v:shape id="_x0000_i1062" type="#_x0000_t75" style="width:9.75pt;height:11.25pt" o:ole="">
            <v:imagedata r:id="rId97" o:title=""/>
          </v:shape>
          <o:OLEObject Type="Embed" ProgID="Equation.DSMT4" ShapeID="_x0000_i1062" DrawAspect="Content" ObjectID="_1629976707" r:id="rId98"/>
        </w:object>
      </w:r>
      <w:r w:rsidRPr="00C857D1">
        <w:rPr>
          <w:rFonts w:asciiTheme="minorBidi" w:hAnsiTheme="minorBidi" w:hint="cs"/>
          <w:sz w:val="28"/>
          <w:szCs w:val="28"/>
          <w:rtl/>
          <w:lang w:bidi="ar-MA"/>
        </w:rPr>
        <w:t>الفاصلة بين لحظة إرسال الموجة و لحظة استقبالها من طرف الرادار .</w:t>
      </w:r>
    </w:p>
    <w:p w:rsidR="003342F6" w:rsidRDefault="000C425E" w:rsidP="000C425E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4 ) علما أن المدة </w:t>
      </w:r>
      <w:r w:rsidRPr="00C857D1">
        <w:rPr>
          <w:rFonts w:asciiTheme="minorBidi" w:hAnsiTheme="minorBidi"/>
          <w:position w:val="-6"/>
          <w:sz w:val="28"/>
          <w:szCs w:val="28"/>
          <w:lang w:bidi="ar-MA"/>
        </w:rPr>
        <w:object w:dxaOrig="200" w:dyaOrig="220">
          <v:shape id="_x0000_i1063" type="#_x0000_t75" style="width:9.75pt;height:11.25pt" o:ole="">
            <v:imagedata r:id="rId97" o:title=""/>
          </v:shape>
          <o:OLEObject Type="Embed" ProgID="Equation.DSMT4" ShapeID="_x0000_i1063" DrawAspect="Content" ObjectID="_1629976708" r:id="rId99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يتم قياسها بارتياب يساوي </w:t>
      </w:r>
      <w:r w:rsidRPr="000C425E">
        <w:rPr>
          <w:rFonts w:asciiTheme="minorBidi" w:hAnsiTheme="minorBidi"/>
          <w:position w:val="-8"/>
          <w:sz w:val="28"/>
          <w:szCs w:val="28"/>
          <w:lang w:bidi="ar-MA"/>
        </w:rPr>
        <w:object w:dxaOrig="1560" w:dyaOrig="300">
          <v:shape id="_x0000_i1064" type="#_x0000_t75" style="width:75pt;height:15pt" o:ole="">
            <v:imagedata r:id="rId100" o:title=""/>
          </v:shape>
          <o:OLEObject Type="Embed" ProgID="Equation.DSMT4" ShapeID="_x0000_i1064" DrawAspect="Content" ObjectID="_1629976709" r:id="rId101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، أحسب الارتفاع الدنوي </w:t>
      </w:r>
      <w:r w:rsidRPr="0065698F">
        <w:rPr>
          <w:rFonts w:asciiTheme="minorBidi" w:hAnsiTheme="minorBidi"/>
          <w:position w:val="-6"/>
          <w:sz w:val="28"/>
          <w:szCs w:val="28"/>
          <w:lang w:bidi="ar-MA"/>
        </w:rPr>
        <w:object w:dxaOrig="360" w:dyaOrig="279">
          <v:shape id="_x0000_i1065" type="#_x0000_t75" style="width:18pt;height:15pt" o:ole="">
            <v:imagedata r:id="rId102" o:title=""/>
          </v:shape>
          <o:OLEObject Type="Embed" ProgID="Equation.DSMT4" ShapeID="_x0000_i1065" DrawAspect="Content" ObjectID="_1629976710" r:id="rId103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الذي يمكن تحديده  بواسطة هذا الرادار .</w:t>
      </w:r>
    </w:p>
    <w:p w:rsidR="000C425E" w:rsidRDefault="003342F6" w:rsidP="003342F6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5 ) علما أن سرعة القمر الاصطناعي </w:t>
      </w:r>
      <w:r>
        <w:rPr>
          <w:rFonts w:asciiTheme="minorBidi" w:hAnsiTheme="minorBidi"/>
          <w:sz w:val="28"/>
          <w:szCs w:val="28"/>
          <w:lang w:bidi="ar-MA"/>
        </w:rPr>
        <w:t>(ERS-1)</w: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هي </w:t>
      </w:r>
      <w:r w:rsidRPr="003342F6">
        <w:rPr>
          <w:rFonts w:asciiTheme="minorBidi" w:hAnsiTheme="minorBidi"/>
          <w:position w:val="-8"/>
          <w:sz w:val="28"/>
          <w:szCs w:val="28"/>
          <w:lang w:bidi="ar-MA"/>
        </w:rPr>
        <w:object w:dxaOrig="1560" w:dyaOrig="340">
          <v:shape id="_x0000_i1066" type="#_x0000_t75" style="width:75pt;height:18pt" o:ole="">
            <v:imagedata r:id="rId104" o:title=""/>
          </v:shape>
          <o:OLEObject Type="Embed" ProgID="Equation.DSMT4" ShapeID="_x0000_i1066" DrawAspect="Content" ObjectID="_1629976711" r:id="rId105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، حدد :</w:t>
      </w:r>
    </w:p>
    <w:p w:rsidR="003342F6" w:rsidRDefault="003342F6" w:rsidP="003342F6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5 ـ 1 ) </w:t>
      </w:r>
      <w:r>
        <w:rPr>
          <w:rFonts w:asciiTheme="minorBidi" w:hAnsiTheme="minorBidi"/>
          <w:sz w:val="28"/>
          <w:szCs w:val="28"/>
          <w:lang w:bidi="ar-MA"/>
        </w:rPr>
        <w:t xml:space="preserve">L </w: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المسافة التي يكتسحها الرادار على سطح الأرض خلال اشتغاله في النظام المتوسط .</w:t>
      </w:r>
    </w:p>
    <w:p w:rsidR="003342F6" w:rsidRDefault="003342F6" w:rsidP="003342F6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5 ـ 2 ) </w:t>
      </w:r>
      <w:r w:rsidRPr="003342F6">
        <w:rPr>
          <w:rFonts w:asciiTheme="minorBidi" w:hAnsiTheme="minorBidi"/>
          <w:position w:val="-4"/>
          <w:sz w:val="28"/>
          <w:szCs w:val="28"/>
          <w:lang w:bidi="ar-MA"/>
        </w:rPr>
        <w:object w:dxaOrig="220" w:dyaOrig="260">
          <v:shape id="_x0000_i1067" type="#_x0000_t75" style="width:11.25pt;height:12.75pt" o:ole="">
            <v:imagedata r:id="rId106" o:title=""/>
          </v:shape>
          <o:OLEObject Type="Embed" ProgID="Equation.DSMT4" ShapeID="_x0000_i1067" DrawAspect="Content" ObjectID="_1629976712" r:id="rId107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>المسافة التي يكتسحها في حالة تشغيل النظام المباشر .</w:t>
      </w:r>
    </w:p>
    <w:p w:rsidR="009239B1" w:rsidRDefault="009239B1" w:rsidP="009239B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6 ) تنتشر موجة بحرية علوها </w:t>
      </w:r>
      <w:r>
        <w:rPr>
          <w:rFonts w:asciiTheme="minorBidi" w:hAnsiTheme="minorBidi"/>
          <w:sz w:val="28"/>
          <w:szCs w:val="28"/>
          <w:lang w:bidi="ar-MA"/>
        </w:rPr>
        <w:t xml:space="preserve">1m </w: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و طول موجتها </w:t>
      </w:r>
      <w:r w:rsidRPr="009239B1">
        <w:rPr>
          <w:rFonts w:asciiTheme="minorBidi" w:hAnsiTheme="minorBidi"/>
          <w:position w:val="-14"/>
          <w:sz w:val="28"/>
          <w:szCs w:val="28"/>
          <w:lang w:bidi="ar-MA"/>
        </w:rPr>
        <w:object w:dxaOrig="1400" w:dyaOrig="380">
          <v:shape id="_x0000_i1068" type="#_x0000_t75" style="width:69pt;height:19.5pt" o:ole="">
            <v:imagedata r:id="rId108" o:title=""/>
          </v:shape>
          <o:OLEObject Type="Embed" ProgID="Equation.DSMT4" ShapeID="_x0000_i1068" DrawAspect="Content" ObjectID="_1629976713" r:id="rId109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>. هل يتمكن الرادار من رصد هذه الموجة ؟</w:t>
      </w:r>
    </w:p>
    <w:p w:rsidR="009239B1" w:rsidRDefault="009239B1" w:rsidP="009239B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>أي من النظامين يلائم ذلك ؟</w:t>
      </w:r>
    </w:p>
    <w:p w:rsidR="009239B1" w:rsidRDefault="009239B1" w:rsidP="009239B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7 ) تمر هذه الموجة البحرية بين جزيرتين تفصل بينهما المسافة </w:t>
      </w:r>
      <w:r>
        <w:rPr>
          <w:rFonts w:asciiTheme="minorBidi" w:hAnsiTheme="minorBidi"/>
          <w:sz w:val="28"/>
          <w:szCs w:val="28"/>
          <w:lang w:bidi="ar-MA"/>
        </w:rPr>
        <w:t xml:space="preserve">a = 520m </w:t>
      </w:r>
      <w:r>
        <w:rPr>
          <w:rFonts w:asciiTheme="minorBidi" w:hAnsiTheme="minorBidi" w:hint="cs"/>
          <w:sz w:val="28"/>
          <w:szCs w:val="28"/>
          <w:rtl/>
          <w:lang w:bidi="ar-MA"/>
        </w:rPr>
        <w:t>.</w:t>
      </w:r>
    </w:p>
    <w:p w:rsidR="009239B1" w:rsidRDefault="009239B1" w:rsidP="009239B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>7 ـ 1 ) ما الظاهرة التي تحدث لهذه الموجة ؟</w:t>
      </w:r>
    </w:p>
    <w:p w:rsidR="009239B1" w:rsidRDefault="009239B1" w:rsidP="009239B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7 ـ 2 ) علما أن تعبير الانحراف الزاوي لاتجاه هذه الموجة هو </w:t>
      </w:r>
      <w:r w:rsidRPr="009239B1">
        <w:rPr>
          <w:rFonts w:asciiTheme="minorBidi" w:hAnsiTheme="minorBidi"/>
          <w:position w:val="-24"/>
          <w:sz w:val="28"/>
          <w:szCs w:val="28"/>
          <w:lang w:bidi="ar-MA"/>
        </w:rPr>
        <w:object w:dxaOrig="660" w:dyaOrig="639">
          <v:shape id="_x0000_i1069" type="#_x0000_t75" style="width:33pt;height:33pt" o:ole="">
            <v:imagedata r:id="rId110" o:title=""/>
          </v:shape>
          <o:OLEObject Type="Embed" ProgID="Equation.DSMT4" ShapeID="_x0000_i1069" DrawAspect="Content" ObjectID="_1629976714" r:id="rId111"/>
        </w:object>
      </w:r>
      <w:r>
        <w:rPr>
          <w:rFonts w:asciiTheme="minorBidi" w:hAnsiTheme="minorBidi" w:hint="cs"/>
          <w:sz w:val="28"/>
          <w:szCs w:val="28"/>
          <w:rtl/>
          <w:lang w:bidi="ar-MA"/>
        </w:rPr>
        <w:t>:</w:t>
      </w:r>
    </w:p>
    <w:p w:rsidR="009239B1" w:rsidRDefault="009239B1" w:rsidP="009239B1">
      <w:pPr>
        <w:bidi/>
        <w:spacing w:after="0"/>
        <w:rPr>
          <w:rFonts w:asciiTheme="minorBidi" w:hAnsiTheme="minorBidi"/>
          <w:sz w:val="28"/>
          <w:szCs w:val="28"/>
          <w:rtl/>
          <w:lang w:bidi="ar-MA"/>
        </w:rPr>
      </w:pP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        أ ) أحسب قيمة </w:t>
      </w:r>
      <w:r w:rsidRPr="0065698F">
        <w:rPr>
          <w:rFonts w:asciiTheme="minorBidi" w:hAnsiTheme="minorBidi"/>
          <w:position w:val="-6"/>
          <w:sz w:val="28"/>
          <w:szCs w:val="28"/>
          <w:lang w:bidi="ar-MA"/>
        </w:rPr>
        <w:object w:dxaOrig="220" w:dyaOrig="279">
          <v:shape id="_x0000_i1070" type="#_x0000_t75" style="width:11.25pt;height:15pt" o:ole="">
            <v:imagedata r:id="rId112" o:title=""/>
          </v:shape>
          <o:OLEObject Type="Embed" ProgID="Equation.DSMT4" ShapeID="_x0000_i1070" DrawAspect="Content" ObjectID="_1629976715" r:id="rId113"/>
        </w:object>
      </w:r>
      <w:r w:rsidR="00313841">
        <w:rPr>
          <w:rFonts w:asciiTheme="minorBidi" w:hAnsiTheme="minorBidi" w:hint="cs"/>
          <w:sz w:val="28"/>
          <w:szCs w:val="28"/>
          <w:rtl/>
          <w:lang w:bidi="ar-MA"/>
        </w:rPr>
        <w:t>.</w:t>
      </w:r>
      <w:r>
        <w:rPr>
          <w:rFonts w:asciiTheme="minorBidi" w:hAnsiTheme="minorBidi" w:hint="cs"/>
          <w:sz w:val="28"/>
          <w:szCs w:val="28"/>
          <w:rtl/>
          <w:lang w:bidi="ar-MA"/>
        </w:rPr>
        <w:t xml:space="preserve">              ب ) هل يمكن رصد هذه الظاهرة بواسطة رادار </w:t>
      </w:r>
      <w:r>
        <w:rPr>
          <w:rFonts w:asciiTheme="minorBidi" w:hAnsiTheme="minorBidi"/>
          <w:sz w:val="28"/>
          <w:szCs w:val="28"/>
          <w:lang w:bidi="ar-MA"/>
        </w:rPr>
        <w:t>(ERS-1)</w:t>
      </w:r>
      <w:r w:rsidR="00313841">
        <w:rPr>
          <w:rFonts w:asciiTheme="minorBidi" w:hAnsiTheme="minorBidi" w:hint="cs"/>
          <w:sz w:val="28"/>
          <w:szCs w:val="28"/>
          <w:rtl/>
          <w:lang w:bidi="ar-MA"/>
        </w:rPr>
        <w:t xml:space="preserve"> ؟</w:t>
      </w:r>
    </w:p>
    <w:p w:rsidR="003342F6" w:rsidRPr="00C857D1" w:rsidRDefault="003342F6" w:rsidP="003342F6">
      <w:pPr>
        <w:bidi/>
        <w:spacing w:after="0"/>
        <w:rPr>
          <w:rFonts w:ascii="Times New Roman" w:hAnsi="Times New Roman" w:cs="Times New Roman"/>
          <w:rtl/>
          <w:lang w:bidi="ar-MA"/>
        </w:rPr>
      </w:pPr>
    </w:p>
    <w:sectPr w:rsidR="003342F6" w:rsidRPr="00C857D1" w:rsidSect="00EF5641">
      <w:headerReference w:type="even" r:id="rId114"/>
      <w:headerReference w:type="default" r:id="rId115"/>
      <w:footerReference w:type="default" r:id="rId116"/>
      <w:headerReference w:type="first" r:id="rId117"/>
      <w:pgSz w:w="11906" w:h="16838"/>
      <w:pgMar w:top="720" w:right="720" w:bottom="720" w:left="720" w:header="0" w:footer="397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952F0" w:rsidRDefault="007952F0" w:rsidP="00EF5641">
      <w:pPr>
        <w:spacing w:after="0" w:line="240" w:lineRule="auto"/>
      </w:pPr>
      <w:r>
        <w:separator/>
      </w:r>
    </w:p>
  </w:endnote>
  <w:endnote w:type="continuationSeparator" w:id="1">
    <w:p w:rsidR="007952F0" w:rsidRDefault="007952F0" w:rsidP="00EF56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641" w:rsidRDefault="009E0E43" w:rsidP="00EF5641">
    <w:pPr>
      <w:pStyle w:val="Pieddepage"/>
      <w:pBdr>
        <w:top w:val="thinThickSmallGap" w:sz="24" w:space="1" w:color="655900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Dataelouardi.com</w:t>
    </w:r>
    <w:r w:rsidR="00EF5641">
      <w:rPr>
        <w:rFonts w:asciiTheme="majorHAnsi" w:hAnsiTheme="majorHAnsi"/>
      </w:rPr>
      <w:ptab w:relativeTo="margin" w:alignment="right" w:leader="none"/>
    </w:r>
    <w:r w:rsidR="00EF5641">
      <w:rPr>
        <w:rFonts w:asciiTheme="majorHAnsi" w:hAnsiTheme="majorHAnsi"/>
      </w:rPr>
      <w:t xml:space="preserve">Page </w:t>
    </w:r>
    <w:r w:rsidR="0065698F" w:rsidRPr="0065698F">
      <w:fldChar w:fldCharType="begin"/>
    </w:r>
    <w:r w:rsidR="0033726B">
      <w:instrText xml:space="preserve"> PAGE   \* MERGEFORMAT </w:instrText>
    </w:r>
    <w:r w:rsidR="0065698F" w:rsidRPr="0065698F">
      <w:fldChar w:fldCharType="separate"/>
    </w:r>
    <w:r w:rsidRPr="009E0E43">
      <w:rPr>
        <w:rFonts w:asciiTheme="majorHAnsi" w:hAnsiTheme="majorHAnsi"/>
        <w:noProof/>
      </w:rPr>
      <w:t>2</w:t>
    </w:r>
    <w:r w:rsidR="0065698F">
      <w:rPr>
        <w:rFonts w:asciiTheme="majorHAnsi" w:hAnsiTheme="majorHAnsi"/>
        <w:noProof/>
      </w:rPr>
      <w:fldChar w:fldCharType="end"/>
    </w:r>
  </w:p>
  <w:p w:rsidR="00EF5641" w:rsidRDefault="00EF5641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952F0" w:rsidRDefault="007952F0" w:rsidP="00EF5641">
      <w:pPr>
        <w:spacing w:after="0" w:line="240" w:lineRule="auto"/>
      </w:pPr>
      <w:r>
        <w:separator/>
      </w:r>
    </w:p>
  </w:footnote>
  <w:footnote w:type="continuationSeparator" w:id="1">
    <w:p w:rsidR="007952F0" w:rsidRDefault="007952F0" w:rsidP="00EF56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641" w:rsidRDefault="00EF5641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641" w:rsidRDefault="00EF5641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5641" w:rsidRDefault="00EF5641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464AE5"/>
    <w:multiLevelType w:val="hybridMultilevel"/>
    <w:tmpl w:val="B89854CE"/>
    <w:lvl w:ilvl="0" w:tplc="D1F059B4">
      <w:start w:val="1"/>
      <w:numFmt w:val="arabicAlpha"/>
      <w:lvlText w:val="(%1)"/>
      <w:lvlJc w:val="left"/>
      <w:pPr>
        <w:ind w:left="24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120" w:hanging="360"/>
      </w:pPr>
    </w:lvl>
    <w:lvl w:ilvl="2" w:tplc="040C001B" w:tentative="1">
      <w:start w:val="1"/>
      <w:numFmt w:val="lowerRoman"/>
      <w:lvlText w:val="%3."/>
      <w:lvlJc w:val="right"/>
      <w:pPr>
        <w:ind w:left="3840" w:hanging="180"/>
      </w:pPr>
    </w:lvl>
    <w:lvl w:ilvl="3" w:tplc="040C000F" w:tentative="1">
      <w:start w:val="1"/>
      <w:numFmt w:val="decimal"/>
      <w:lvlText w:val="%4."/>
      <w:lvlJc w:val="left"/>
      <w:pPr>
        <w:ind w:left="4560" w:hanging="360"/>
      </w:pPr>
    </w:lvl>
    <w:lvl w:ilvl="4" w:tplc="040C0019" w:tentative="1">
      <w:start w:val="1"/>
      <w:numFmt w:val="lowerLetter"/>
      <w:lvlText w:val="%5."/>
      <w:lvlJc w:val="left"/>
      <w:pPr>
        <w:ind w:left="5280" w:hanging="360"/>
      </w:pPr>
    </w:lvl>
    <w:lvl w:ilvl="5" w:tplc="040C001B" w:tentative="1">
      <w:start w:val="1"/>
      <w:numFmt w:val="lowerRoman"/>
      <w:lvlText w:val="%6."/>
      <w:lvlJc w:val="right"/>
      <w:pPr>
        <w:ind w:left="6000" w:hanging="180"/>
      </w:pPr>
    </w:lvl>
    <w:lvl w:ilvl="6" w:tplc="040C000F" w:tentative="1">
      <w:start w:val="1"/>
      <w:numFmt w:val="decimal"/>
      <w:lvlText w:val="%7."/>
      <w:lvlJc w:val="left"/>
      <w:pPr>
        <w:ind w:left="6720" w:hanging="360"/>
      </w:pPr>
    </w:lvl>
    <w:lvl w:ilvl="7" w:tplc="040C0019" w:tentative="1">
      <w:start w:val="1"/>
      <w:numFmt w:val="lowerLetter"/>
      <w:lvlText w:val="%8."/>
      <w:lvlJc w:val="left"/>
      <w:pPr>
        <w:ind w:left="7440" w:hanging="360"/>
      </w:pPr>
    </w:lvl>
    <w:lvl w:ilvl="8" w:tplc="040C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1">
    <w:nsid w:val="722B1A1B"/>
    <w:multiLevelType w:val="hybridMultilevel"/>
    <w:tmpl w:val="5290EA6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0452B"/>
    <w:rsid w:val="00024EC5"/>
    <w:rsid w:val="00036497"/>
    <w:rsid w:val="0006095B"/>
    <w:rsid w:val="000C425E"/>
    <w:rsid w:val="00151EC3"/>
    <w:rsid w:val="00153AEA"/>
    <w:rsid w:val="00171F0E"/>
    <w:rsid w:val="001927B7"/>
    <w:rsid w:val="001B3601"/>
    <w:rsid w:val="0025722C"/>
    <w:rsid w:val="0027435F"/>
    <w:rsid w:val="002E4847"/>
    <w:rsid w:val="002F1EDF"/>
    <w:rsid w:val="00305920"/>
    <w:rsid w:val="00313841"/>
    <w:rsid w:val="003342F6"/>
    <w:rsid w:val="0033726B"/>
    <w:rsid w:val="0038212E"/>
    <w:rsid w:val="003C5E72"/>
    <w:rsid w:val="0051017F"/>
    <w:rsid w:val="00517C72"/>
    <w:rsid w:val="005379FD"/>
    <w:rsid w:val="00550434"/>
    <w:rsid w:val="00593300"/>
    <w:rsid w:val="005F24A8"/>
    <w:rsid w:val="00600D4D"/>
    <w:rsid w:val="0065698F"/>
    <w:rsid w:val="0067578C"/>
    <w:rsid w:val="00687EC9"/>
    <w:rsid w:val="006948F1"/>
    <w:rsid w:val="006E024F"/>
    <w:rsid w:val="00714FB8"/>
    <w:rsid w:val="007343AA"/>
    <w:rsid w:val="00775A7A"/>
    <w:rsid w:val="007952F0"/>
    <w:rsid w:val="007A4384"/>
    <w:rsid w:val="007E271C"/>
    <w:rsid w:val="007E4070"/>
    <w:rsid w:val="00811A02"/>
    <w:rsid w:val="00857D33"/>
    <w:rsid w:val="00875996"/>
    <w:rsid w:val="008C0FAD"/>
    <w:rsid w:val="008D72ED"/>
    <w:rsid w:val="009239B1"/>
    <w:rsid w:val="00935BAB"/>
    <w:rsid w:val="00961B41"/>
    <w:rsid w:val="00974D18"/>
    <w:rsid w:val="009A7D0E"/>
    <w:rsid w:val="009E0E43"/>
    <w:rsid w:val="00A03178"/>
    <w:rsid w:val="00A0452B"/>
    <w:rsid w:val="00A43C6D"/>
    <w:rsid w:val="00A67A1D"/>
    <w:rsid w:val="00A72C4D"/>
    <w:rsid w:val="00AB3668"/>
    <w:rsid w:val="00AD7179"/>
    <w:rsid w:val="00B352BE"/>
    <w:rsid w:val="00B54D75"/>
    <w:rsid w:val="00B856F9"/>
    <w:rsid w:val="00BA6E13"/>
    <w:rsid w:val="00BB0467"/>
    <w:rsid w:val="00BB60E7"/>
    <w:rsid w:val="00BC1632"/>
    <w:rsid w:val="00BE0195"/>
    <w:rsid w:val="00C20424"/>
    <w:rsid w:val="00C32DA2"/>
    <w:rsid w:val="00C34175"/>
    <w:rsid w:val="00C45325"/>
    <w:rsid w:val="00C56571"/>
    <w:rsid w:val="00C71E1D"/>
    <w:rsid w:val="00C857D1"/>
    <w:rsid w:val="00C95A31"/>
    <w:rsid w:val="00CB2494"/>
    <w:rsid w:val="00CD2715"/>
    <w:rsid w:val="00D3619F"/>
    <w:rsid w:val="00D40919"/>
    <w:rsid w:val="00D82F1C"/>
    <w:rsid w:val="00DB14FF"/>
    <w:rsid w:val="00DE1A10"/>
    <w:rsid w:val="00EC2A4D"/>
    <w:rsid w:val="00EF42D4"/>
    <w:rsid w:val="00EF5641"/>
    <w:rsid w:val="00F563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698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57D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57D3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C95A3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EF564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F5641"/>
  </w:style>
  <w:style w:type="paragraph" w:styleId="Pieddepage">
    <w:name w:val="footer"/>
    <w:basedOn w:val="Normal"/>
    <w:link w:val="PieddepageCar"/>
    <w:uiPriority w:val="99"/>
    <w:unhideWhenUsed/>
    <w:rsid w:val="00EF564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F5641"/>
  </w:style>
  <w:style w:type="character" w:styleId="Lienhypertexte">
    <w:name w:val="Hyperlink"/>
    <w:basedOn w:val="Policepardfaut"/>
    <w:uiPriority w:val="99"/>
    <w:unhideWhenUsed/>
    <w:rsid w:val="00EF5641"/>
    <w:rPr>
      <w:color w:val="00A3D6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857D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57D3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C95A3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EF564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EF5641"/>
  </w:style>
  <w:style w:type="paragraph" w:styleId="Pieddepage">
    <w:name w:val="footer"/>
    <w:basedOn w:val="Normal"/>
    <w:link w:val="PieddepageCar"/>
    <w:uiPriority w:val="99"/>
    <w:unhideWhenUsed/>
    <w:rsid w:val="00EF564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F5641"/>
  </w:style>
  <w:style w:type="character" w:styleId="Lienhypertexte">
    <w:name w:val="Hyperlink"/>
    <w:basedOn w:val="Policepardfaut"/>
    <w:uiPriority w:val="99"/>
    <w:unhideWhenUsed/>
    <w:rsid w:val="00EF5641"/>
    <w:rPr>
      <w:color w:val="00A3D6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header" Target="header3.xml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image" Target="media/image25.emf"/><Relationship Id="rId63" Type="http://schemas.openxmlformats.org/officeDocument/2006/relationships/image" Target="media/image34.wmf"/><Relationship Id="rId68" Type="http://schemas.openxmlformats.org/officeDocument/2006/relationships/image" Target="media/image36.emf"/><Relationship Id="rId84" Type="http://schemas.openxmlformats.org/officeDocument/2006/relationships/oleObject" Target="embeddings/oleObject32.bin"/><Relationship Id="rId89" Type="http://schemas.openxmlformats.org/officeDocument/2006/relationships/image" Target="media/image49.wmf"/><Relationship Id="rId112" Type="http://schemas.openxmlformats.org/officeDocument/2006/relationships/image" Target="media/image6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3" Type="http://schemas.openxmlformats.org/officeDocument/2006/relationships/oleObject" Target="embeddings/oleObject19.bin"/><Relationship Id="rId58" Type="http://schemas.openxmlformats.org/officeDocument/2006/relationships/image" Target="media/image31.png"/><Relationship Id="rId66" Type="http://schemas.openxmlformats.org/officeDocument/2006/relationships/image" Target="media/image35.wmf"/><Relationship Id="rId74" Type="http://schemas.openxmlformats.org/officeDocument/2006/relationships/image" Target="media/image42.wmf"/><Relationship Id="rId79" Type="http://schemas.openxmlformats.org/officeDocument/2006/relationships/oleObject" Target="embeddings/oleObject29.bin"/><Relationship Id="rId87" Type="http://schemas.openxmlformats.org/officeDocument/2006/relationships/image" Target="media/image48.wmf"/><Relationship Id="rId102" Type="http://schemas.openxmlformats.org/officeDocument/2006/relationships/image" Target="media/image56.wmf"/><Relationship Id="rId110" Type="http://schemas.openxmlformats.org/officeDocument/2006/relationships/image" Target="media/image60.wmf"/><Relationship Id="rId115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82" Type="http://schemas.openxmlformats.org/officeDocument/2006/relationships/image" Target="media/image46.wmf"/><Relationship Id="rId90" Type="http://schemas.openxmlformats.org/officeDocument/2006/relationships/oleObject" Target="embeddings/oleObject35.bin"/><Relationship Id="rId95" Type="http://schemas.openxmlformats.org/officeDocument/2006/relationships/image" Target="media/image53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3.e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6.emf"/><Relationship Id="rId56" Type="http://schemas.openxmlformats.org/officeDocument/2006/relationships/image" Target="media/image30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7.png"/><Relationship Id="rId77" Type="http://schemas.openxmlformats.org/officeDocument/2006/relationships/oleObject" Target="embeddings/oleObject28.bin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13" Type="http://schemas.openxmlformats.org/officeDocument/2006/relationships/oleObject" Target="embeddings/oleObject46.bin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image" Target="media/image40.png"/><Relationship Id="rId80" Type="http://schemas.openxmlformats.org/officeDocument/2006/relationships/image" Target="media/image45.wmf"/><Relationship Id="rId85" Type="http://schemas.openxmlformats.org/officeDocument/2006/relationships/image" Target="media/image47.wmf"/><Relationship Id="rId93" Type="http://schemas.openxmlformats.org/officeDocument/2006/relationships/image" Target="media/image52.wmf"/><Relationship Id="rId98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59" Type="http://schemas.openxmlformats.org/officeDocument/2006/relationships/image" Target="media/image32.wmf"/><Relationship Id="rId67" Type="http://schemas.openxmlformats.org/officeDocument/2006/relationships/oleObject" Target="embeddings/oleObject26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9.wmf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oleObject" Target="embeddings/oleObject23.bin"/><Relationship Id="rId70" Type="http://schemas.openxmlformats.org/officeDocument/2006/relationships/image" Target="media/image38.png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oleObject" Target="embeddings/oleObject34.bin"/><Relationship Id="rId91" Type="http://schemas.openxmlformats.org/officeDocument/2006/relationships/image" Target="media/image50.emf"/><Relationship Id="rId96" Type="http://schemas.openxmlformats.org/officeDocument/2006/relationships/oleObject" Target="embeddings/oleObject37.bin"/><Relationship Id="rId11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7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8.wmf"/><Relationship Id="rId114" Type="http://schemas.openxmlformats.org/officeDocument/2006/relationships/header" Target="header1.xml"/><Relationship Id="rId119" Type="http://schemas.openxmlformats.org/officeDocument/2006/relationships/theme" Target="theme/theme1.xml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52" Type="http://schemas.openxmlformats.org/officeDocument/2006/relationships/image" Target="media/image28.wmf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image" Target="media/image41.jpeg"/><Relationship Id="rId78" Type="http://schemas.openxmlformats.org/officeDocument/2006/relationships/image" Target="media/image44.wmf"/><Relationship Id="rId81" Type="http://schemas.openxmlformats.org/officeDocument/2006/relationships/oleObject" Target="embeddings/oleObject30.bin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6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76" Type="http://schemas.openxmlformats.org/officeDocument/2006/relationships/image" Target="media/image43.wmf"/><Relationship Id="rId97" Type="http://schemas.openxmlformats.org/officeDocument/2006/relationships/image" Target="media/image54.wmf"/><Relationship Id="rId104" Type="http://schemas.openxmlformats.org/officeDocument/2006/relationships/image" Target="media/image57.wmf"/><Relationship Id="rId120" Type="http://schemas.microsoft.com/office/2007/relationships/stylesWithEffects" Target="stylesWithEffects.xml"/><Relationship Id="rId7" Type="http://schemas.openxmlformats.org/officeDocument/2006/relationships/image" Target="media/image1.emf"/><Relationship Id="rId71" Type="http://schemas.openxmlformats.org/officeDocument/2006/relationships/image" Target="media/image39.png"/><Relationship Id="rId92" Type="http://schemas.openxmlformats.org/officeDocument/2006/relationships/image" Target="media/image51.emf"/><Relationship Id="rId2" Type="http://schemas.openxmlformats.org/officeDocument/2006/relationships/styles" Target="styles.xml"/><Relationship Id="rId29" Type="http://schemas.openxmlformats.org/officeDocument/2006/relationships/oleObject" Target="embeddings/oleObject9.bin"/></Relationships>
</file>

<file path=word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image" Target="../media/image62.jpeg"/></Relationships>
</file>

<file path=word/theme/theme1.xml><?xml version="1.0" encoding="utf-8"?>
<a:theme xmlns:a="http://schemas.openxmlformats.org/drawingml/2006/main" name="Civil">
  <a:themeElements>
    <a:clrScheme name="Civil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l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l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726</Words>
  <Characters>9496</Characters>
  <Application>Microsoft Office Word</Application>
  <DocSecurity>0</DocSecurity>
  <Lines>79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solaymane</cp:lastModifiedBy>
  <cp:revision>4</cp:revision>
  <cp:lastPrinted>2019-09-14T14:30:00Z</cp:lastPrinted>
  <dcterms:created xsi:type="dcterms:W3CDTF">2019-09-10T21:06:00Z</dcterms:created>
  <dcterms:modified xsi:type="dcterms:W3CDTF">2019-09-14T14:30:00Z</dcterms:modified>
</cp:coreProperties>
</file>